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8F33A6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bookmarkStart w:id="0" w:name="_Hlk55810382"/>
      <w:bookmarkEnd w:id="0"/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АГЕНТСТВО СВЯЗИ</w:t>
      </w:r>
    </w:p>
    <w:p w14:paraId="1ABD295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65E6E33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высшего образования</w:t>
      </w:r>
    </w:p>
    <w:p w14:paraId="65A87AB1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0B77C8D9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им. проф. М. А. Бонч-Бруевича»</w:t>
      </w:r>
    </w:p>
    <w:p w14:paraId="0D60D991" w14:textId="77777777" w:rsidR="0080609D" w:rsidRDefault="00C251C4">
      <w:pPr>
        <w:ind w:left="0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_____________________________________________________________________________</w:t>
      </w:r>
    </w:p>
    <w:p w14:paraId="57875402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DAEC3B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афедра радиосистем и обработки сигналов</w:t>
      </w:r>
    </w:p>
    <w:p w14:paraId="349822E5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B7F812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Цифровая обработка сигналов»</w:t>
      </w:r>
    </w:p>
    <w:p w14:paraId="7589DC4D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4D565D7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9B0CA4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4D42E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50CD02B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279ACE33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E5466D" w14:textId="77777777" w:rsidR="0080609D" w:rsidRDefault="00C251C4">
      <w:pPr>
        <w:keepNext/>
        <w:spacing w:before="240" w:after="60"/>
        <w:ind w:left="0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>Лабораторная работа ЛР08</w:t>
      </w:r>
    </w:p>
    <w:p w14:paraId="0ECBC3E1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264104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990BB8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НЕЙНЫЕ ДИСКРЕТНЫЕ СИСТЕМЫ</w:t>
      </w:r>
    </w:p>
    <w:p w14:paraId="526386C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F377B6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8708B3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D65776C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A32D24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Выполнили:</w:t>
      </w:r>
    </w:p>
    <w:p w14:paraId="2707C626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ст. гр. 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>ИКТ3-83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br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Громов А.А.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Миколаени М.С</w:t>
      </w:r>
    </w:p>
    <w:p w14:paraId="7049743F" w14:textId="77777777" w:rsidR="0080609D" w:rsidRDefault="0080609D">
      <w:pPr>
        <w:spacing w:before="100" w:beforeAutospacing="1" w:after="100" w:afterAutospacing="1"/>
        <w:ind w:left="0" w:firstLine="702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CFD89ED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5A11873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Проверила: </w:t>
      </w:r>
    </w:p>
    <w:p w14:paraId="0033B4F8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Меркучева Т. В.</w:t>
      </w:r>
    </w:p>
    <w:p w14:paraId="5AB2429E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</w:p>
    <w:p w14:paraId="03B28DE8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Санкт-Петербург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2020</w:t>
      </w:r>
    </w:p>
    <w:p w14:paraId="73FAAB5C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lastRenderedPageBreak/>
        <w:t>Таблица исходных данных.</w:t>
      </w:r>
    </w:p>
    <w:p w14:paraId="728CDD75" w14:textId="77777777" w:rsidR="0080609D" w:rsidRDefault="0080609D">
      <w:pPr>
        <w:ind w:left="0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tbl>
      <w:tblPr>
        <w:tblW w:w="7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262"/>
        <w:gridCol w:w="1702"/>
      </w:tblGrid>
      <w:tr w:rsidR="0080609D" w14:paraId="0E6DDF0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8C738" w14:textId="77777777" w:rsidR="0080609D" w:rsidRDefault="00C251C4">
            <w:pPr>
              <w:pStyle w:val="0"/>
              <w:spacing w:line="276" w:lineRule="auto"/>
            </w:pPr>
            <w:r>
              <w:t>Переменна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F709B" w14:textId="77777777" w:rsidR="0080609D" w:rsidRDefault="00C251C4">
            <w:pPr>
              <w:pStyle w:val="0"/>
              <w:spacing w:line="276" w:lineRule="auto"/>
            </w:pPr>
            <w:r>
              <w:t>Назначение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FCC2A" w14:textId="77777777" w:rsidR="0080609D" w:rsidRDefault="00C251C4">
            <w:pPr>
              <w:pStyle w:val="0"/>
              <w:spacing w:line="276" w:lineRule="auto"/>
            </w:pPr>
            <w:r>
              <w:t>Знач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849A3" w14:textId="77777777" w:rsidR="0080609D" w:rsidRDefault="00C251C4">
            <w:pPr>
              <w:pStyle w:val="0"/>
              <w:spacing w:line="276" w:lineRule="auto"/>
            </w:pPr>
            <w:r>
              <w:t>Идентификатор</w:t>
            </w:r>
          </w:p>
        </w:tc>
      </w:tr>
      <w:tr w:rsidR="0080609D" w14:paraId="2770454C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1460A" w14:textId="77777777" w:rsidR="0080609D" w:rsidRDefault="00C251C4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4"/>
              </w:rPr>
              <w:pict w14:anchorId="3DEFA3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5" type="#_x0000_t75" style="position:absolute;margin-left:0;margin-top:0;width:50pt;height:50pt;z-index:25165260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366" w:dyaOrig="338" w14:anchorId="2D68F79B">
                <v:shape id="_x0000_i0" o:spid="_x0000_i1025" type="#_x0000_t75" style="width:18pt;height:17.25pt;mso-wrap-distance-left:0;mso-wrap-distance-top:0;mso-wrap-distance-right:0;mso-wrap-distance-bottom:0" o:ole="">
                  <v:imagedata r:id="rId7" o:title=""/>
                  <v:path textboxrect="0,0,0,0"/>
                </v:shape>
                <o:OLEObject Type="Embed" ProgID="Equation.DSMT4" ShapeID="_x0000_i0" DrawAspect="Content" ObjectID="_1668272407" r:id="rId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8C034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Номер бригады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26B2B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position w:val="-14"/>
              </w:rPr>
              <w:pict w14:anchorId="2EEFB167">
                <v:shape id="_x0000_s1063" type="#_x0000_t75" style="position:absolute;margin-left:0;margin-top:0;width:50pt;height:50pt;z-index:2516536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366" w:dyaOrig="338" w14:anchorId="3C7589D2">
                <v:shape id="_x0000_i1026" type="#_x0000_t75" style="width:18pt;height:17.25pt;mso-wrap-distance-left:0;mso-wrap-distance-top:0;mso-wrap-distance-right:0;mso-wrap-distance-bottom:0" o:ole="">
                  <v:imagedata r:id="rId9" o:title=""/>
                  <v:path textboxrect="0,0,0,0"/>
                </v:shape>
                <o:OLEObject Type="Embed" ProgID="Equation.DSMT4" ShapeID="_x0000_i1026" DrawAspect="Content" ObjectID="_1668272408" r:id="rId1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6607B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11</w:t>
            </w:r>
          </w:p>
        </w:tc>
      </w:tr>
      <w:tr w:rsidR="0080609D" w14:paraId="04C96FB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F3CC5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435091F">
                <v:shape id="_x0000_s1061" type="#_x0000_t75" style="position:absolute;margin-left:0;margin-top:0;width:50pt;height:50pt;z-index:25165465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54" w:dyaOrig="296" w14:anchorId="01AB96D9">
                <v:shape id="_x0000_i1027" type="#_x0000_t75" style="width:12.75pt;height:15pt;mso-wrap-distance-left:0;mso-wrap-distance-top:0;mso-wrap-distance-right:0;mso-wrap-distance-bottom:0" o:ole="">
                  <v:imagedata r:id="rId11" o:title=""/>
                  <v:path textboxrect="0,0,0,0"/>
                </v:shape>
                <o:OLEObject Type="Embed" ProgID="Equation.DSMT4" ShapeID="_x0000_i1027" DrawAspect="Content" ObjectID="_1668272409" r:id="rId12"/>
              </w:object>
            </w:r>
          </w:p>
          <w:p w14:paraId="5E6B01F8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EC6B93B">
                <v:shape id="_x0000_s1059" type="#_x0000_t75" style="position:absolute;margin-left:0;margin-top:0;width:50pt;height:50pt;z-index:2516556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184" w:dyaOrig="296" w14:anchorId="18BCE155">
                <v:shape id="_x0000_i1028" type="#_x0000_t75" style="width:9pt;height:15pt;mso-wrap-distance-left:0;mso-wrap-distance-top:0;mso-wrap-distance-right:0;mso-wrap-distance-bottom:0" o:ole="">
                  <v:imagedata r:id="rId13" o:title=""/>
                  <v:path textboxrect="0,0,0,0"/>
                </v:shape>
                <o:OLEObject Type="Embed" ProgID="Equation.DSMT4" ShapeID="_x0000_i1028" DrawAspect="Content" ObjectID="_1668272410" r:id="rId14"/>
              </w:object>
            </w:r>
          </w:p>
          <w:p w14:paraId="4A376DF8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11D3CA4">
                <v:shape id="_x0000_s1057" type="#_x0000_t75" style="position:absolute;margin-left:0;margin-top:0;width:50pt;height:50pt;z-index:2516567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54" w:dyaOrig="296" w14:anchorId="79AC3358">
                <v:shape id="_x0000_i1029" type="#_x0000_t75" style="width:12.75pt;height:15pt;mso-wrap-distance-left:0;mso-wrap-distance-top:0;mso-wrap-distance-right:0;mso-wrap-distance-bottom:0" o:ole="">
                  <v:imagedata r:id="rId15" o:title=""/>
                  <v:path textboxrect="0,0,0,0"/>
                </v:shape>
                <o:OLEObject Type="Embed" ProgID="Equation.DSMT4" ShapeID="_x0000_i1029" DrawAspect="Content" ObjectID="_1668272411" r:id="rId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2ABFE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числи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D1480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5E3ABA04">
                <v:shape id="_x0000_s1055" type="#_x0000_t75" style="position:absolute;margin-left:0;margin-top:0;width:50pt;height:50pt;z-index:25165772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1566" w:dyaOrig="338" w14:anchorId="0DFF1FD2">
                <v:shape id="_x0000_i1030" type="#_x0000_t75" style="width:78pt;height:17.25pt;mso-wrap-distance-left:0;mso-wrap-distance-top:0;mso-wrap-distance-right:0;mso-wrap-distance-bottom:0" o:ole="">
                  <v:imagedata r:id="rId17" o:title=""/>
                  <v:path textboxrect="0,0,0,0"/>
                </v:shape>
                <o:OLEObject Type="Embed" ProgID="Equation.DSMT4" ShapeID="_x0000_i1030" DrawAspect="Content" ObjectID="_1668272412" r:id="rId18"/>
              </w:object>
            </w:r>
            <w:r>
              <w:rPr>
                <w:position w:val="-14"/>
              </w:rPr>
              <w:pict w14:anchorId="0F747224">
                <v:shape id="_x0000_s1053" type="#_x0000_t75" style="position:absolute;margin-left:0;margin-top:0;width:50pt;height:50pt;z-index:2516587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3092" w:dyaOrig="408" w14:anchorId="014B810F">
                <v:shape id="_x0000_i1031" type="#_x0000_t75" style="width:154.5pt;height:20.25pt;mso-wrap-distance-left:0;mso-wrap-distance-top:0;mso-wrap-distance-right:0;mso-wrap-distance-bottom:0" o:ole="">
                  <v:imagedata r:id="rId19" o:title=""/>
                  <v:path textboxrect="0,0,0,0"/>
                </v:shape>
                <o:OLEObject Type="Embed" ProgID="Equation.DSMT4" ShapeID="_x0000_i1031" DrawAspect="Content" ObjectID="_1668272413" r:id="rId20"/>
              </w:object>
            </w:r>
            <w:r>
              <w:rPr>
                <w:position w:val="-14"/>
              </w:rPr>
              <w:pict w14:anchorId="48A2D5D8">
                <v:shape id="_x0000_s1051" type="#_x0000_t75" style="position:absolute;margin-left:0;margin-top:0;width:50pt;height:50pt;z-index:25165977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2526" w:dyaOrig="366" w14:anchorId="29F29E8E">
                <v:shape id="_x0000_i1032" type="#_x0000_t75" style="width:126pt;height:18pt;mso-wrap-distance-left:0;mso-wrap-distance-top:0;mso-wrap-distance-right:0;mso-wrap-distance-bottom:0" o:ole="">
                  <v:imagedata r:id="rId21" o:title=""/>
                  <v:path textboxrect="0,0,0,0"/>
                </v:shape>
                <o:OLEObject Type="Embed" ProgID="Equation.DSMT4" ShapeID="_x0000_i1032" DrawAspect="Content" ObjectID="_1668272414" r:id="rId2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85B8C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7E3CFD2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[</w:t>
            </w:r>
            <w:r>
              <w:rPr>
                <w:rFonts w:ascii="Courier New" w:hAnsi="Courier New" w:cs="Courier New"/>
                <w:sz w:val="16"/>
                <w:szCs w:val="16"/>
              </w:rPr>
              <w:t>0.72 0.84816 0.72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]</w:t>
            </w:r>
          </w:p>
        </w:tc>
      </w:tr>
      <w:tr w:rsidR="0080609D" w14:paraId="34806DB8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01E64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5BB97FC8">
                <v:shape id="_x0000_s1049" type="#_x0000_t75" style="position:absolute;margin-left:0;margin-top:0;width:50pt;height:50pt;z-index:25166080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54" w:dyaOrig="296" w14:anchorId="7667FF75">
                <v:shape id="_x0000_i1033" type="#_x0000_t75" style="width:12.75pt;height:15pt;mso-wrap-distance-left:0;mso-wrap-distance-top:0;mso-wrap-distance-right:0;mso-wrap-distance-bottom:0" o:ole="">
                  <v:imagedata r:id="rId23" o:title=""/>
                  <v:path textboxrect="0,0,0,0"/>
                </v:shape>
                <o:OLEObject Type="Embed" ProgID="Equation.DSMT4" ShapeID="_x0000_i1033" DrawAspect="Content" ObjectID="_1668272415" r:id="rId24"/>
              </w:object>
            </w:r>
          </w:p>
          <w:p w14:paraId="512ACAC7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EC0299D">
                <v:shape id="_x0000_s1047" type="#_x0000_t75" style="position:absolute;margin-left:0;margin-top:0;width:50pt;height:50pt;z-index:25166182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12" w:dyaOrig="296" w14:anchorId="7D09141E">
                <v:shape id="_x0000_i1034" type="#_x0000_t75" style="width:10.5pt;height:15pt;mso-wrap-distance-left:0;mso-wrap-distance-top:0;mso-wrap-distance-right:0;mso-wrap-distance-bottom:0" o:ole="">
                  <v:imagedata r:id="rId25" o:title=""/>
                  <v:path textboxrect="0,0,0,0"/>
                </v:shape>
                <o:OLEObject Type="Embed" ProgID="Equation.DSMT4" ShapeID="_x0000_i1034" DrawAspect="Content" ObjectID="_1668272416" r:id="rId26"/>
              </w:object>
            </w:r>
          </w:p>
          <w:p w14:paraId="71B21612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6055C9EB">
                <v:shape id="_x0000_s1045" type="#_x0000_t75" style="position:absolute;margin-left:0;margin-top:0;width:50pt;height:50pt;z-index:2516628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54" w:dyaOrig="296" w14:anchorId="5630227F">
                <v:shape id="_x0000_i1035" type="#_x0000_t75" style="width:12.75pt;height:15pt;mso-wrap-distance-left:0;mso-wrap-distance-top:0;mso-wrap-distance-right:0;mso-wrap-distance-bottom:0" o:ole="">
                  <v:imagedata r:id="rId27" o:title=""/>
                  <v:path textboxrect="0,0,0,0"/>
                </v:shape>
                <o:OLEObject Type="Embed" ProgID="Equation.DSMT4" ShapeID="_x0000_i1035" DrawAspect="Content" ObjectID="_1668272417" r:id="rId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5B250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знамена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697FA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FA85215">
                <v:shape id="_x0000_s1043" type="#_x0000_t75" style="position:absolute;margin-left:0;margin-top:0;width:50pt;height:50pt;z-index:25166387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536" w:dyaOrig="296" w14:anchorId="4761B157">
                <v:shape id="_x0000_i1036" type="#_x0000_t75" style="width:27pt;height:15pt;mso-wrap-distance-left:0;mso-wrap-distance-top:0;mso-wrap-distance-right:0;mso-wrap-distance-bottom:0" o:ole="">
                  <v:imagedata r:id="rId29" o:title=""/>
                  <v:path textboxrect="0,0,0,0"/>
                </v:shape>
                <o:OLEObject Type="Embed" ProgID="Equation.DSMT4" ShapeID="_x0000_i1036" DrawAspect="Content" ObjectID="_1668272418" r:id="rId30"/>
              </w:object>
            </w:r>
          </w:p>
          <w:p w14:paraId="455147C2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09DD3BEA">
                <v:shape id="_x0000_s1041" type="#_x0000_t75" style="position:absolute;margin-left:0;margin-top:0;width:50pt;height:50pt;z-index:2516648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2710" w:dyaOrig="408" w14:anchorId="0750234E">
                <v:shape id="_x0000_i1037" type="#_x0000_t75" style="width:135.75pt;height:20.25pt;mso-wrap-distance-left:0;mso-wrap-distance-top:0;mso-wrap-distance-right:0;mso-wrap-distance-bottom:0" o:ole="">
                  <v:imagedata r:id="rId31" o:title=""/>
                  <v:path textboxrect="0,0,0,0"/>
                </v:shape>
                <o:OLEObject Type="Embed" ProgID="Equation.DSMT4" ShapeID="_x0000_i1037" DrawAspect="Content" ObjectID="_1668272419" r:id="rId32"/>
              </w:object>
            </w:r>
            <w:r>
              <w:rPr>
                <w:position w:val="-14"/>
              </w:rPr>
              <w:pict w14:anchorId="286709A8">
                <v:shape id="_x0000_s1039" type="#_x0000_t75" style="position:absolute;margin-left:0;margin-top:0;width:50pt;height:50pt;z-index:25166592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1792" w:dyaOrig="338" w14:anchorId="13EA2CDA">
                <v:shape id="_x0000_i1038" type="#_x0000_t75" style="width:89.25pt;height:17.25pt;mso-wrap-distance-left:0;mso-wrap-distance-top:0;mso-wrap-distance-right:0;mso-wrap-distance-bottom:0" o:ole="">
                  <v:imagedata r:id="rId33" o:title=""/>
                  <v:path textboxrect="0,0,0,0"/>
                </v:shape>
                <o:OLEObject Type="Embed" ProgID="Equation.DSMT4" ShapeID="_x0000_i1038" DrawAspect="Content" ObjectID="_1668272420" r:id="rId3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B3B8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190D764F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a = [1 -1.053 0.706]</w:t>
            </w:r>
          </w:p>
        </w:tc>
      </w:tr>
      <w:tr w:rsidR="0080609D" w14:paraId="6DE2C9BD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E0E73" w14:textId="77777777" w:rsidR="0080609D" w:rsidRDefault="00C251C4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0"/>
              </w:rPr>
              <w:pict w14:anchorId="19C7713A">
                <v:shape id="_x0000_s1037" type="#_x0000_t75" style="position:absolute;margin-left:0;margin-top:0;width:50pt;height:50pt;z-index:25166694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82" w:dyaOrig="296" w14:anchorId="134F833B">
                <v:shape id="_x0000_i1039" type="#_x0000_t75" style="width:14.25pt;height:15pt;mso-wrap-distance-left:0;mso-wrap-distance-top:0;mso-wrap-distance-right:0;mso-wrap-distance-bottom:0" o:ole="">
                  <v:imagedata r:id="rId35" o:title=""/>
                  <v:path textboxrect="0,0,0,0"/>
                </v:shape>
                <o:OLEObject Type="Embed" ProgID="Equation.DSMT4" ShapeID="_x0000_i1039" DrawAspect="Content" ObjectID="_1668272421" r:id="rId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D2D1D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ИХ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89B7D" w14:textId="77777777" w:rsidR="0080609D" w:rsidRDefault="00C251C4">
            <w:pPr>
              <w:pStyle w:val="afc"/>
              <w:spacing w:line="276" w:lineRule="auto"/>
              <w:rPr>
                <w:rStyle w:val="Courier"/>
                <w:sz w:val="16"/>
              </w:rPr>
            </w:pPr>
            <w:r>
              <w:rPr>
                <w:position w:val="-14"/>
              </w:rPr>
              <w:pict w14:anchorId="6C6A3B02">
                <v:shape id="_x0000_s1035" type="#_x0000_t75" style="position:absolute;margin-left:0;margin-top:0;width:50pt;height:50pt;z-index:25166796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1792" w:dyaOrig="338" w14:anchorId="4266ADFE">
                <v:shape id="_x0000_i1040" type="#_x0000_t75" style="width:89.25pt;height:17.25pt;mso-wrap-distance-left:0;mso-wrap-distance-top:0;mso-wrap-distance-right:0;mso-wrap-distance-bottom:0" o:ole="">
                  <v:imagedata r:id="rId37" o:title=""/>
                  <v:path textboxrect="0,0,0,0"/>
                </v:shape>
                <o:OLEObject Type="Embed" ProgID="Equation.DSMT4" ShapeID="_x0000_i1040" DrawAspect="Content" ObjectID="_1668272422" r:id="rId3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1B7BD" w14:textId="77777777" w:rsidR="0080609D" w:rsidRDefault="00C251C4">
            <w:pPr>
              <w:pStyle w:val="afc"/>
              <w:spacing w:line="276" w:lineRule="auto"/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21</w:t>
            </w:r>
          </w:p>
        </w:tc>
      </w:tr>
      <w:tr w:rsidR="0080609D" w14:paraId="260CC6F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25012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782DC342">
                <v:shape id="_x0000_s1033" type="#_x0000_t75" style="position:absolute;margin-left:0;margin-top:0;width:50pt;height:50pt;z-index:25166899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0"/>
              </w:rPr>
              <w:object w:dxaOrig="296" w:dyaOrig="296" w14:anchorId="0EA8C0F4">
                <v:shape id="_x0000_i1041" type="#_x0000_t75" style="width:15pt;height:15pt;mso-wrap-distance-left:0;mso-wrap-distance-top:0;mso-wrap-distance-right:0;mso-wrap-distance-bottom:0" o:ole="">
                  <v:imagedata r:id="rId39" o:title=""/>
                  <v:path textboxrect="0,0,0,0"/>
                </v:shape>
                <o:OLEObject Type="Embed" ProgID="Equation.DSMT4" ShapeID="_x0000_i1041" DrawAspect="Content" ObjectID="_1668272423" r:id="rId4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6987B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воздействи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48DA4" w14:textId="77777777" w:rsidR="0080609D" w:rsidRDefault="00C251C4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7AFEFB6C">
                <v:shape id="_x0000_s1031" type="#_x0000_t75" style="position:absolute;margin-left:0;margin-top:0;width:50pt;height:50pt;z-index:25167001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1806" w:dyaOrig="338" w14:anchorId="23005393">
                <v:shape id="_x0000_i1042" type="#_x0000_t75" style="width:90pt;height:17.25pt;mso-wrap-distance-left:0;mso-wrap-distance-top:0;mso-wrap-distance-right:0;mso-wrap-distance-bottom:0" o:ole="">
                  <v:imagedata r:id="rId41" o:title=""/>
                  <v:path textboxrect="0,0,0,0"/>
                </v:shape>
                <o:OLEObject Type="Embed" ProgID="Equation.DSMT4" ShapeID="_x0000_i1042" DrawAspect="Content" ObjectID="_1668272424" r:id="rId4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A6FB7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2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31 </w:t>
            </w:r>
          </w:p>
        </w:tc>
      </w:tr>
      <w:tr w:rsidR="0080609D" w14:paraId="1340CEC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95016" w14:textId="77777777" w:rsidR="0080609D" w:rsidRDefault="00C251C4">
            <w:pPr>
              <w:pStyle w:val="afc"/>
              <w:spacing w:line="276" w:lineRule="auto"/>
            </w:pPr>
            <w:r>
              <w:rPr>
                <w:position w:val="-12"/>
              </w:rPr>
              <w:pict w14:anchorId="5E92F343">
                <v:shape id="_x0000_s1029" type="#_x0000_t75" style="position:absolute;margin-left:0;margin-top:0;width:50pt;height:50pt;z-index:25167104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2"/>
              </w:rPr>
              <w:object w:dxaOrig="254" w:dyaOrig="310" w14:anchorId="468B2868">
                <v:shape id="_x0000_i1043" type="#_x0000_t75" style="width:12.75pt;height:15.75pt;mso-wrap-distance-left:0;mso-wrap-distance-top:0;mso-wrap-distance-right:0;mso-wrap-distance-bottom:0" o:ole="">
                  <v:imagedata r:id="rId43" o:title=""/>
                  <v:path textboxrect="0,0,0,0"/>
                </v:shape>
                <o:OLEObject Type="Embed" ProgID="Equation.DSMT4" ShapeID="_x0000_i1043" DrawAspect="Content" ObjectID="_1668272425" r:id="rId4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246D7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Частота дискретиза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480B2" w14:textId="77777777" w:rsidR="0080609D" w:rsidRDefault="00C251C4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6399FA2A">
                <v:shape id="_x0000_s1027" type="#_x0000_t75" style="position:absolute;margin-left:0;margin-top:0;width:50pt;height:50pt;z-index:25167206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position w:val="-14"/>
              </w:rPr>
              <w:object w:dxaOrig="1158" w:dyaOrig="338" w14:anchorId="251F1C0A">
                <v:shape id="_x0000_i1044" type="#_x0000_t75" style="width:57.75pt;height:17.25pt;mso-wrap-distance-left:0;mso-wrap-distance-top:0;mso-wrap-distance-right:0;mso-wrap-distance-bottom:0" o:ole="">
                  <v:imagedata r:id="rId45" o:title=""/>
                  <v:path textboxrect="0,0,0,0"/>
                </v:shape>
                <o:OLEObject Type="Embed" ProgID="Equation.DSMT4" ShapeID="_x0000_i1044" DrawAspect="Content" ObjectID="_1668272426" r:id="rId4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F74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Fs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11000</w:t>
            </w:r>
          </w:p>
        </w:tc>
      </w:tr>
    </w:tbl>
    <w:p w14:paraId="3849ED5B" w14:textId="77777777" w:rsidR="0080609D" w:rsidRDefault="0080609D"/>
    <w:p w14:paraId="07238AF6" w14:textId="77777777" w:rsidR="0080609D" w:rsidRDefault="0080609D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7996BD1B" w14:textId="77777777" w:rsidR="0080609D" w:rsidRDefault="00C251C4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Цель работы:</w:t>
      </w:r>
      <w:r>
        <w:rPr>
          <w:rFonts w:ascii="Times New Roman" w:hAnsi="Times New Roman" w:cs="Times New Roman"/>
          <w:sz w:val="24"/>
          <w:szCs w:val="24"/>
        </w:rPr>
        <w:t xml:space="preserve"> изучить математическое описание линейных дискретных систем и овладеть программными средствами и их моделирование и анализа в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E1A86D" w14:textId="77777777" w:rsidR="0080609D" w:rsidRDefault="0080609D"/>
    <w:p w14:paraId="3A071B90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ПФ:</w:t>
      </w:r>
    </w:p>
    <w:p w14:paraId="3DB94578" w14:textId="77777777" w:rsidR="0080609D" w:rsidRDefault="00C251C4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r>
                <m:rPr>
                  <m:sty m:val="p"/>
                </m:rPr>
                <w:rPr>
                  <w:rFonts w:ascii="Cambria Math" w:hAnsi="Courier New" w:cs="Courier New"/>
                  <w:sz w:val="16"/>
                  <w:szCs w:val="1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6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 xml:space="preserve"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16"/>
                      <w:szCs w:val="16"/>
                    </w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14:paraId="07AAE47D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РУ:</w:t>
      </w:r>
    </w:p>
    <w:p w14:paraId="420C455C" w14:textId="77777777" w:rsidR="0080609D" w:rsidRPr="00C251C4" w:rsidRDefault="0080609D">
      <w:pPr>
        <w:ind w:left="0"/>
      </w:pPr>
    </w:p>
    <w:p w14:paraId="6BCDABDE" w14:textId="77777777" w:rsidR="0080609D" w:rsidRDefault="00C251C4">
      <w:pPr>
        <w:ind w:left="0"/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iCs/>
        </w:rPr>
        <w:t xml:space="preserve"> </w:t>
      </w:r>
    </w:p>
    <w:p w14:paraId="4C474E7F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669B38DF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ИХ:</w:t>
      </w:r>
    </w:p>
    <w:p w14:paraId="6BE1C1F0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4EDA08DA" w14:textId="77777777" w:rsidR="0080609D" w:rsidRDefault="00C251C4">
      <w:pPr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>h</m:t>
          </m:r>
          <m:d>
            <m:dPr>
              <m:ctrlPr>
                <w:rPr>
                  <w:rFonts w:ascii="Cambria Math" w:eastAsia="Cambria Math" w:hAnsi="Cambria Math" w:cs="Cambria Math"/>
                  <w:sz w:val="16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 xml:space="preserve"> =0,72</m:t>
          </m:r>
          <m:r>
            <m:rPr>
              <m:sty m:val="p"/>
            </m:rPr>
            <w:rPr>
              <w:rFonts w:ascii="Cambria Math" w:eastAsia="Cambria Math" w:hAnsi="Cambria Math" w:cs="Cambria Math"/>
              <w:sz w:val="16"/>
            </w:rPr>
            <m:t>*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n+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24"/>
            </w:rPr>
            <m:t>+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-1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den>
          </m:f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+0,72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6"/>
                </w:rPr>
                <m:t>*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n-2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sin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24"/>
                      <w:lang w:val="en-US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24"/>
                  <w:lang w:val="en-US"/>
                </w:rPr>
                <m:t>)</m:t>
              </m:r>
            </m:den>
          </m:f>
        </m:oMath>
      </m:oMathPara>
    </w:p>
    <w:p w14:paraId="1D9265FE" w14:textId="77777777" w:rsidR="0080609D" w:rsidRDefault="0080609D"/>
    <w:p w14:paraId="145F901A" w14:textId="77777777" w:rsidR="0080609D" w:rsidRDefault="0080609D"/>
    <w:p w14:paraId="3127EC38" w14:textId="77777777" w:rsidR="0080609D" w:rsidRDefault="0080609D"/>
    <w:p w14:paraId="639DF1B7" w14:textId="77777777" w:rsidR="0080609D" w:rsidRDefault="0080609D"/>
    <w:p w14:paraId="3D4EDD5C" w14:textId="77777777" w:rsidR="0080609D" w:rsidRDefault="0080609D"/>
    <w:p w14:paraId="158EF122" w14:textId="77777777" w:rsidR="0080609D" w:rsidRDefault="0080609D"/>
    <w:p w14:paraId="27C56F9B" w14:textId="77777777" w:rsidR="0080609D" w:rsidRDefault="0080609D"/>
    <w:p w14:paraId="5C57675F" w14:textId="77777777" w:rsidR="0080609D" w:rsidRDefault="0080609D"/>
    <w:p w14:paraId="20258E17" w14:textId="77777777" w:rsidR="0080609D" w:rsidRDefault="0080609D"/>
    <w:p w14:paraId="5BC8D561" w14:textId="77777777" w:rsidR="0080609D" w:rsidRDefault="00C251C4">
      <w:pPr>
        <w:ind w:left="0"/>
      </w:pPr>
      <w:r>
        <w:br w:type="page"/>
      </w:r>
    </w:p>
    <w:p w14:paraId="42AEDFF3" w14:textId="77777777" w:rsidR="0080609D" w:rsidRDefault="00C251C4">
      <w:pPr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ВЫПОЛНЕНИЕ РАБОТЫ </w:t>
      </w:r>
    </w:p>
    <w:p w14:paraId="49D254D4" w14:textId="77777777" w:rsidR="0080609D" w:rsidRDefault="0080609D">
      <w:pPr>
        <w:jc w:val="center"/>
        <w:rPr>
          <w:sz w:val="24"/>
          <w:szCs w:val="24"/>
        </w:rPr>
      </w:pPr>
    </w:p>
    <w:p w14:paraId="250D23E8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. ВЫЧИСЛЕНИЕ ИМПУЛЬСНОЙ ХАРАКТЕРИСТИКИ - функция impz</w:t>
      </w:r>
    </w:p>
    <w:p w14:paraId="04273B6D" w14:textId="77777777" w:rsidR="0080609D" w:rsidRDefault="0080609D">
      <w:pPr>
        <w:rPr>
          <w:sz w:val="24"/>
          <w:szCs w:val="24"/>
        </w:rPr>
      </w:pPr>
    </w:p>
    <w:p w14:paraId="701F644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35836BFF" wp14:editId="0DD2F09A">
                <wp:simplePos x="0" y="0"/>
                <wp:positionH relativeFrom="column">
                  <wp:posOffset>-229235</wp:posOffset>
                </wp:positionH>
                <wp:positionV relativeFrom="paragraph">
                  <wp:posOffset>278765</wp:posOffset>
                </wp:positionV>
                <wp:extent cx="5932805" cy="2328545"/>
                <wp:effectExtent l="0" t="0" r="10795" b="8255"/>
                <wp:wrapTopAndBottom/>
                <wp:docPr id="21" name="Рисунок 8" descr="../Documents/Labs/3%20курс/StudFiles/ЦОС/ЦОС_2020/LAB_08/pics/impz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4" name="Picture 83" descr="../Documents/Labs/3%20курс/StudFiles/ЦОС/ЦОС_2020/LAB_08/pics/impz.png"/>
                        <pic:cNvPicPr>
                          <a:picLocks noChangeAspect="1"/>
                        </pic:cNvPicPr>
                      </pic:nvPicPr>
                      <pic:blipFill>
                        <a:blip r:embed="rId47"/>
                        <a:stretch/>
                      </pic:blipFill>
                      <pic:spPr bwMode="auto">
                        <a:xfrm>
                          <a:off x="0" y="0"/>
                          <a:ext cx="5932805" cy="2328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position:absolute;mso-wrap-distance-left:9.0pt;mso-wrap-distance-top:0.0pt;mso-wrap-distance-right:9.0pt;mso-wrap-distance-bottom:0.0pt;z-index:251664384;o:allowoverlap:true;o:allowincell:true;mso-position-horizontal-relative:text;margin-left:-18.1pt;mso-position-horizontal:absolute;mso-position-vertical-relative:text;margin-top:21.9pt;mso-position-vertical:absolute;width:467.1pt;height:183.3pt;">
                <v:path textboxrect="0,0,0,0"/>
                <v:imagedata r:id="rId49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7F5764B6" w14:textId="77777777" w:rsidR="0080609D" w:rsidRDefault="0080609D">
      <w:pPr>
        <w:rPr>
          <w:sz w:val="24"/>
          <w:szCs w:val="24"/>
        </w:rPr>
      </w:pPr>
    </w:p>
    <w:p w14:paraId="56BFA7CE" w14:textId="77777777" w:rsidR="0080609D" w:rsidRDefault="00C251C4">
      <w:pPr>
        <w:ind w:left="426"/>
        <w:rPr>
          <w:iCs/>
          <w:sz w:val="24"/>
          <w:szCs w:val="24"/>
          <w:lang w:val="en-US"/>
        </w:rPr>
      </w:pPr>
      <w:r>
        <w:rPr>
          <w:iCs/>
          <w:sz w:val="24"/>
          <w:szCs w:val="24"/>
        </w:rPr>
        <w:t>Пояснение:</w:t>
      </w:r>
    </w:p>
    <w:p w14:paraId="11957643" w14:textId="77777777" w:rsidR="0080609D" w:rsidRDefault="00C251C4">
      <w:pPr>
        <w:pStyle w:val="afd"/>
        <w:numPr>
          <w:ilvl w:val="0"/>
          <w:numId w:val="2"/>
        </w:numPr>
        <w:rPr>
          <w:i/>
        </w:rPr>
      </w:pPr>
      <w:r>
        <w:rPr>
          <w:rFonts w:eastAsia="Calibri"/>
          <w:i/>
          <w:iCs/>
        </w:rPr>
        <w:t>Аналитическая формула ИХ рекурсивного звена 2-го порядка</w:t>
      </w:r>
      <w:r>
        <w:rPr>
          <w:rFonts w:ascii="Calibri" w:eastAsia="Calibri" w:hAnsi="Calibri" w:cs="Calibri"/>
        </w:rPr>
        <w:t xml:space="preserve"> </w:t>
      </w:r>
    </w:p>
    <w:p w14:paraId="2DE69573" w14:textId="77777777" w:rsidR="0080609D" w:rsidRDefault="00C251C4">
      <w:pPr>
        <w:rPr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r>
                <m:rPr>
                  <m:sty m:val="p"/>
                </m:rPr>
                <w:rPr>
                  <w:rFonts w:ascii="Cambria Math" w:hAnsi="Courier New" w:cs="Courier New"/>
                  <w:sz w:val="16"/>
                  <w:szCs w:val="1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6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 xml:space="preserve"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16"/>
                      <w:szCs w:val="16"/>
                    </w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14:paraId="02001D98" w14:textId="77777777" w:rsidR="0080609D" w:rsidRDefault="00C251C4">
      <w:pPr>
        <w:pStyle w:val="afd"/>
        <w:numPr>
          <w:ilvl w:val="0"/>
          <w:numId w:val="2"/>
        </w:numPr>
        <w:jc w:val="both"/>
        <w:rPr>
          <w:iCs/>
        </w:rPr>
      </w:pPr>
      <w:r>
        <w:rPr>
          <w:i/>
          <w:iCs/>
        </w:rPr>
        <w:t>В действительности длина ИХ рекурсивных ЛДС бесконечна.</w:t>
      </w:r>
    </w:p>
    <w:p w14:paraId="597C0844" w14:textId="77777777" w:rsidR="0080609D" w:rsidRDefault="0080609D">
      <w:pPr>
        <w:rPr>
          <w:sz w:val="24"/>
          <w:szCs w:val="24"/>
        </w:rPr>
      </w:pPr>
    </w:p>
    <w:p w14:paraId="0655ED7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2. ВЫЧИСЛЕНИЕ ИМПУЛЬСНОЙ ХАРАКТЕРИСТИКИ - функция filter</w:t>
      </w:r>
    </w:p>
    <w:p w14:paraId="29832FF7" w14:textId="77777777" w:rsidR="0080609D" w:rsidRDefault="0080609D">
      <w:pPr>
        <w:rPr>
          <w:sz w:val="24"/>
          <w:szCs w:val="24"/>
        </w:rPr>
      </w:pPr>
    </w:p>
    <w:p w14:paraId="28D3F2B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70650B0D" wp14:editId="6F65DA05">
                <wp:simplePos x="0" y="0"/>
                <wp:positionH relativeFrom="column">
                  <wp:posOffset>-229235</wp:posOffset>
                </wp:positionH>
                <wp:positionV relativeFrom="paragraph">
                  <wp:posOffset>234315</wp:posOffset>
                </wp:positionV>
                <wp:extent cx="5932805" cy="2254250"/>
                <wp:effectExtent l="0" t="0" r="10795" b="6350"/>
                <wp:wrapTopAndBottom/>
                <wp:docPr id="22" name="Рисунок 9" descr="../Documents/Labs/3%20курс/StudFiles/ЦОС/ЦОС_2020/LAB_08/pics/filter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5" name="Picture 84" descr="../Documents/Labs/3%20курс/StudFiles/ЦОС/ЦОС_2020/LAB_08/pics/filter.png"/>
                        <pic:cNvPicPr>
                          <a:picLocks noChangeAspect="1"/>
                        </pic:cNvPicPr>
                      </pic:nvPicPr>
                      <pic:blipFill>
                        <a:blip r:embed="rId50"/>
                        <a:stretch/>
                      </pic:blipFill>
                      <pic:spPr bwMode="auto">
                        <a:xfrm>
                          <a:off x="0" y="0"/>
                          <a:ext cx="5932805" cy="225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1" o:spid="_x0000_s21" type="#_x0000_t75" style="position:absolute;mso-wrap-distance-left:9.0pt;mso-wrap-distance-top:0.0pt;mso-wrap-distance-right:9.0pt;mso-wrap-distance-bottom:0.0pt;z-index:251665408;o:allowoverlap:true;o:allowincell:true;mso-position-horizontal-relative:text;margin-left:-18.1pt;mso-position-horizontal:absolute;mso-position-vertical-relative:text;margin-top:18.4pt;mso-position-vertical:absolute;width:467.1pt;height:177.5pt;">
                <v:path textboxrect="0,0,0,0"/>
                <v:imagedata r:id="rId51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66143EF5" w14:textId="77777777" w:rsidR="0080609D" w:rsidRDefault="0080609D">
      <w:pPr>
        <w:rPr>
          <w:sz w:val="24"/>
          <w:szCs w:val="24"/>
        </w:rPr>
      </w:pPr>
    </w:p>
    <w:p w14:paraId="31C03856" w14:textId="77777777" w:rsidR="0080609D" w:rsidRDefault="00C251C4">
      <w:pPr>
        <w:pStyle w:val="aff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63E1455" w14:textId="77777777" w:rsidR="0080609D" w:rsidRDefault="00C251C4">
      <w:pPr>
        <w:pStyle w:val="af9"/>
        <w:numPr>
          <w:ilvl w:val="0"/>
          <w:numId w:val="3"/>
        </w:numPr>
        <w:spacing w:line="240" w:lineRule="auto"/>
        <w:ind w:right="0"/>
        <w:jc w:val="left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Импульсная характеристика – реакция на цифровой единичный импульс. Поэтому в качестве воздействия поступает цифровой единичный импульс длины </w:t>
      </w:r>
      <w:r>
        <w:rPr>
          <w:i/>
          <w:sz w:val="24"/>
          <w:szCs w:val="24"/>
          <w:lang w:val="en-US"/>
        </w:rPr>
        <w:t>N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-1. Длина цифрового единичного импульса ограничивается ИХ.</w:t>
      </w:r>
    </w:p>
    <w:p w14:paraId="069ED999" w14:textId="77777777" w:rsidR="0080609D" w:rsidRDefault="0080609D">
      <w:pPr>
        <w:rPr>
          <w:sz w:val="24"/>
          <w:szCs w:val="24"/>
        </w:rPr>
      </w:pPr>
    </w:p>
    <w:p w14:paraId="170E7875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2FEAFC" w14:textId="77777777" w:rsidR="0080609D" w:rsidRDefault="00C251C4">
      <w:pPr>
        <w:ind w:left="0" w:firstLine="35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3. ВЫЧИСЛЕНИЕ РЕАКЦИИ ПО ФОРМУЛЕ СВЕРТКИ</w:t>
      </w:r>
    </w:p>
    <w:p w14:paraId="46568E27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1984863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3169EC07" wp14:editId="479085E9">
                <wp:simplePos x="0" y="0"/>
                <wp:positionH relativeFrom="column">
                  <wp:posOffset>-228600</wp:posOffset>
                </wp:positionH>
                <wp:positionV relativeFrom="paragraph">
                  <wp:posOffset>186055</wp:posOffset>
                </wp:positionV>
                <wp:extent cx="5928995" cy="3505200"/>
                <wp:effectExtent l="0" t="0" r="0" b="0"/>
                <wp:wrapTopAndBottom/>
                <wp:docPr id="23" name="Рисунок 10" descr="../Documents/Labs/3%20курс/StudFiles/ЦОС/ЦОС_2020/LAB_08/pics/3%20грв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6" name="Picture 85" descr="../Documents/Labs/3%20курс/StudFiles/ЦОС/ЦОС_2020/LAB_08/pics/3%20грв.png"/>
                        <pic:cNvPicPr>
                          <a:picLocks noChangeAspect="1"/>
                        </pic:cNvPicPr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5928995" cy="3505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position:absolute;mso-wrap-distance-left:9.0pt;mso-wrap-distance-top:0.0pt;mso-wrap-distance-right:9.0pt;mso-wrap-distance-bottom:0.0pt;z-index:251666432;o:allowoverlap:true;o:allowincell:true;mso-position-horizontal-relative:text;margin-left:-18.0pt;mso-position-horizontal:absolute;mso-position-vertical-relative:text;margin-top:14.6pt;mso-position-vertical:absolute;width:466.8pt;height:276.0pt;">
                <v:path textboxrect="0,0,0,0"/>
                <v:imagedata r:id="rId53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И ВОЗДЕЙСТВИЯ И РЕАКЦИИ, вычисленной по ФОРМУЛЕ СВЕРТКИ</w:t>
      </w:r>
    </w:p>
    <w:p w14:paraId="4A1DA5C0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свертки: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E6CA1E5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(n-m)</m:t>
                  </m:r>
                </m:e>
              </m:nary>
            </m:e>
          </m:nary>
        </m:oMath>
      </m:oMathPara>
    </w:p>
    <w:p w14:paraId="588BD01E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06BBE78B" w14:textId="77777777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импульса равна int(N</w:t>
      </w:r>
      <w:r>
        <w:rPr>
          <w:i/>
          <w:iCs/>
          <w:vertAlign w:val="subscript"/>
        </w:rPr>
        <w:t>2</w:t>
      </w:r>
      <w:r>
        <w:rPr>
          <w:i/>
          <w:iCs/>
        </w:rPr>
        <w:t>/2), в данном случае 16.</w:t>
      </w:r>
    </w:p>
    <w:p w14:paraId="71AE6E66" w14:textId="6054C740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реакции ограничена (L=N</w:t>
      </w:r>
      <w:r>
        <w:rPr>
          <w:i/>
          <w:iCs/>
          <w:vertAlign w:val="subscript"/>
        </w:rPr>
        <w:t>2</w:t>
      </w:r>
      <w:r>
        <w:rPr>
          <w:i/>
          <w:iCs/>
        </w:rPr>
        <w:t>+N</w:t>
      </w:r>
      <w:r>
        <w:rPr>
          <w:i/>
          <w:iCs/>
          <w:vertAlign w:val="subscript"/>
        </w:rPr>
        <w:t>1</w:t>
      </w:r>
      <w:r>
        <w:rPr>
          <w:i/>
          <w:iCs/>
        </w:rPr>
        <w:t>-</w:t>
      </w:r>
      <w:proofErr w:type="gramStart"/>
      <w:r>
        <w:rPr>
          <w:i/>
          <w:iCs/>
        </w:rPr>
        <w:t>1)=</w:t>
      </w:r>
      <w:proofErr w:type="gramEnd"/>
      <w:r>
        <w:rPr>
          <w:i/>
          <w:iCs/>
        </w:rPr>
        <w:t>51.</w:t>
      </w:r>
    </w:p>
    <w:p w14:paraId="40AE6C1F" w14:textId="77777777" w:rsidR="0080609D" w:rsidRDefault="0080609D" w:rsidP="00C251C4">
      <w:pPr>
        <w:rPr>
          <w:rFonts w:ascii="Times New Roman" w:hAnsi="Times New Roman" w:cs="Times New Roman"/>
          <w:sz w:val="24"/>
          <w:szCs w:val="24"/>
        </w:rPr>
      </w:pPr>
    </w:p>
    <w:p w14:paraId="7E76C5F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4. ВЫЧИСЛЕНИЕ РЕАКЦИИ ПО РАЗНОСТНОМУ УРАВНЕНИЮ</w:t>
      </w:r>
    </w:p>
    <w:p w14:paraId="2D95735E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5977A08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0E6E0C6C" wp14:editId="2EDF375E">
                <wp:simplePos x="0" y="0"/>
                <wp:positionH relativeFrom="column">
                  <wp:posOffset>-229235</wp:posOffset>
                </wp:positionH>
                <wp:positionV relativeFrom="paragraph">
                  <wp:posOffset>290195</wp:posOffset>
                </wp:positionV>
                <wp:extent cx="5979795" cy="1204595"/>
                <wp:effectExtent l="0" t="0" r="0" b="0"/>
                <wp:wrapTopAndBottom/>
                <wp:docPr id="24" name="Рисунок 11" descr="../Documents/Labs/3%20курс/StudFiles/ЦОС/ЦОС_2020/LAB_08/pics/РУ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" name="Picture 86" descr="../Documents/Labs/3%20курс/StudFiles/ЦОС/ЦОС_2020/LAB_08/pics/РУ.png"/>
                        <pic:cNvPicPr>
                          <a:picLocks noChangeAspect="1"/>
                        </pic:cNvPicPr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5979795" cy="1204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position:absolute;mso-wrap-distance-left:9.0pt;mso-wrap-distance-top:0.0pt;mso-wrap-distance-right:9.0pt;mso-wrap-distance-bottom:0.0pt;z-index:251667456;o:allowoverlap:true;o:allowincell:true;mso-position-horizontal-relative:text;margin-left:-18.1pt;mso-position-horizontal:absolute;mso-position-vertical-relative:text;margin-top:22.8pt;mso-position-vertical:absolute;width:470.8pt;height:94.8pt;">
                <v:path textboxrect="0,0,0,0"/>
                <v:imagedata r:id="rId5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РЕАКЦИИ, вычисленной по РАЗНОСТНОМУ УРАВНЕНИЮ</w:t>
      </w:r>
    </w:p>
    <w:p w14:paraId="5D558061" w14:textId="77777777" w:rsidR="0080609D" w:rsidRDefault="0080609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42AEB52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D9279B6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rFonts w:eastAsia="Calibri"/>
          <w:iCs/>
        </w:rPr>
        <w:t xml:space="preserve"> </w:t>
      </w:r>
    </w:p>
    <w:p w14:paraId="27541B8D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w:r>
        <w:rPr>
          <w:rFonts w:eastAsia="Calibri"/>
          <w:i/>
          <w:iCs/>
        </w:rPr>
        <w:t xml:space="preserve">Длина реакции равна длине воздействия </w:t>
      </w:r>
      <w:r>
        <w:rPr>
          <w:rFonts w:eastAsia="Calibri"/>
          <w:i/>
          <w:iCs/>
          <w:lang w:val="en-US"/>
        </w:rPr>
        <w:t>N</w:t>
      </w:r>
      <w:r>
        <w:rPr>
          <w:rFonts w:eastAsia="Calibri"/>
          <w:i/>
          <w:iCs/>
        </w:rPr>
        <w:t>2=31 потому, что длина реакции без ограничения бесконечна</w:t>
      </w:r>
    </w:p>
    <w:p w14:paraId="60B1C15E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5. ВЫЧИСЛЕНИЕ ПАРАМЕТРОВ ПЕРЕДАТОЧНОЙ ФУНКЦИИ В ВИДЕ ПРОИЗВЕДЕНИЯ ПРОСТЕЙШИХ МНОЖИТЕЛЕЙ</w:t>
      </w:r>
    </w:p>
    <w:p w14:paraId="1E54287D" w14:textId="77777777" w:rsidR="0080609D" w:rsidRDefault="0080609D">
      <w:pPr>
        <w:rPr>
          <w:rFonts w:ascii="Times New Roman" w:hAnsi="Times New Roman" w:cs="Times New Roman"/>
        </w:rPr>
      </w:pPr>
    </w:p>
    <w:p w14:paraId="1DA2081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C1E5664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и полюсы в алгебраической форме и коэффициент усиления:</w:t>
      </w:r>
    </w:p>
    <w:p w14:paraId="62E51EF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i/>
          <w:sz w:val="24"/>
          <w:szCs w:val="24"/>
        </w:rPr>
        <w:t xml:space="preserve"> – нул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 xml:space="preserve"> – полюсы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>- коэффициент усиления)</w:t>
      </w:r>
    </w:p>
    <w:p w14:paraId="0AE174C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q =</w:t>
      </w:r>
    </w:p>
    <w:p w14:paraId="064891C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+ 0.8081i</w:t>
      </w:r>
    </w:p>
    <w:p w14:paraId="290CBF8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- 0.8081i</w:t>
      </w:r>
    </w:p>
    <w:p w14:paraId="691C882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p =</w:t>
      </w:r>
    </w:p>
    <w:p w14:paraId="069FAEB7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+ 0.6548i</w:t>
      </w:r>
    </w:p>
    <w:p w14:paraId="36FE499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- 0.6548i</w:t>
      </w:r>
    </w:p>
    <w:p w14:paraId="545A1F0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K =</w:t>
      </w:r>
    </w:p>
    <w:p w14:paraId="2064AB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0.7200</w:t>
      </w:r>
    </w:p>
    <w:p w14:paraId="510B9FEE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46033E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в показательной форме:</w:t>
      </w:r>
    </w:p>
    <w:p w14:paraId="058E5543" w14:textId="77777777" w:rsidR="0080609D" w:rsidRDefault="00C251C4">
      <w:pPr>
        <w:ind w:left="0" w:firstLine="708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q –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радиусы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комплексно сопряженных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нулей, wq – аргументы комплексно сопряженных нулей) </w:t>
      </w:r>
    </w:p>
    <w:p w14:paraId="4069A3B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q =</w:t>
      </w:r>
    </w:p>
    <w:p w14:paraId="2FB9613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75D26E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24F3FA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q =</w:t>
      </w:r>
    </w:p>
    <w:p w14:paraId="3EEBBD6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2.2006</w:t>
      </w:r>
    </w:p>
    <w:p w14:paraId="74CD55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2.2006</w:t>
      </w:r>
    </w:p>
    <w:p w14:paraId="044D8E97" w14:textId="77777777" w:rsidR="0080609D" w:rsidRDefault="0080609D">
      <w:pPr>
        <w:pStyle w:val="aff"/>
        <w:ind w:left="0"/>
        <w:rPr>
          <w:rFonts w:ascii="Times New Roman" w:hAnsi="Times New Roman" w:cs="Times New Roman"/>
          <w:i/>
          <w:sz w:val="24"/>
          <w:szCs w:val="24"/>
        </w:rPr>
      </w:pPr>
    </w:p>
    <w:p w14:paraId="2E63EB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люсы в показательной форме:</w:t>
      </w:r>
    </w:p>
    <w:p w14:paraId="4A5B0DF7" w14:textId="77777777" w:rsidR="0080609D" w:rsidRDefault="00C251C4">
      <w:pPr>
        <w:pStyle w:val="aff"/>
        <w:ind w:left="0" w:firstLine="708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p - радиусы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комплексно сопряженных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полюсов, wp - аргументы комплексно сопряженных полюсов)</w:t>
      </w:r>
    </w:p>
    <w:p w14:paraId="2233906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p =</w:t>
      </w:r>
    </w:p>
    <w:p w14:paraId="2F387B5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24DFA479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32B58BD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p =</w:t>
      </w:r>
    </w:p>
    <w:p w14:paraId="79C1FDA2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936</w:t>
      </w:r>
    </w:p>
    <w:p w14:paraId="222C23D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0.8936</w:t>
      </w:r>
    </w:p>
    <w:p w14:paraId="1267CFD7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339D31B0" w14:textId="77777777" w:rsidR="0080609D" w:rsidRDefault="00C251C4">
      <w:pPr>
        <w:pStyle w:val="afd"/>
        <w:numPr>
          <w:ilvl w:val="0"/>
          <w:numId w:val="4"/>
        </w:numPr>
        <w:ind w:left="1134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полюса</w:t>
      </w:r>
    </w:p>
    <w:p w14:paraId="30880AD3" w14:textId="77777777" w:rsidR="0080609D" w:rsidRDefault="00C251C4">
      <w:pPr>
        <w:ind w:left="1418"/>
        <w:jc w:val="left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>wq</w:t>
      </w:r>
      <w:r>
        <w:rPr>
          <w:i/>
          <w:iCs/>
          <w:sz w:val="20"/>
          <w:szCs w:val="20"/>
        </w:rPr>
        <w:t xml:space="preserve">=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  <w:t xml:space="preserve">-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</w:r>
      <w:r>
        <w:rPr>
          <w:i/>
          <w:iCs/>
          <w:sz w:val="20"/>
          <w:szCs w:val="20"/>
        </w:rPr>
        <w:br/>
        <w:t>wp=0,284π</w:t>
      </w:r>
    </w:p>
    <w:p w14:paraId="6E140AFB" w14:textId="77777777" w:rsidR="0080609D" w:rsidRDefault="00C251C4">
      <w:pPr>
        <w:pStyle w:val="afd"/>
        <w:ind w:left="1134" w:hanging="360"/>
        <w:jc w:val="both"/>
        <w:rPr>
          <w:rFonts w:ascii="Calibri" w:eastAsia="Calibri" w:hAnsi="Calibri" w:cs="Calibri"/>
          <w:i/>
          <w:iCs/>
          <w:sz w:val="22"/>
          <w:szCs w:val="20"/>
          <w:lang w:eastAsia="en-US"/>
        </w:rPr>
      </w:pP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 xml:space="preserve">     </w:t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  <w:t xml:space="preserve"> -0,284π</w:t>
      </w:r>
    </w:p>
    <w:p w14:paraId="11F62038" w14:textId="77777777" w:rsidR="0080609D" w:rsidRDefault="0080609D">
      <w:pPr>
        <w:pStyle w:val="afd"/>
        <w:ind w:left="1134" w:hanging="360"/>
        <w:jc w:val="both"/>
        <w:rPr>
          <w:rFonts w:eastAsia="Calibri"/>
          <w:i/>
          <w:iCs/>
          <w:sz w:val="20"/>
          <w:szCs w:val="20"/>
        </w:rPr>
      </w:pPr>
    </w:p>
    <w:p w14:paraId="2A3EC083" w14:textId="77777777" w:rsidR="0080609D" w:rsidRDefault="00C251C4">
      <w:pPr>
        <w:pStyle w:val="afd"/>
        <w:numPr>
          <w:ilvl w:val="0"/>
          <w:numId w:val="4"/>
        </w:numPr>
        <w:ind w:left="1134"/>
        <w:jc w:val="both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Передаточная функция в виде произведения простейших множителей с нулями и полюсами в показательной форме:</w:t>
      </w:r>
    </w:p>
    <w:p w14:paraId="446C35F6" w14:textId="77777777" w:rsidR="0080609D" w:rsidRDefault="00C251C4">
      <w:pPr>
        <w:pStyle w:val="afd"/>
        <w:ind w:left="1134"/>
        <w:jc w:val="both"/>
        <w:rPr>
          <w:rFonts w:eastAsia="Calibri"/>
          <w:i/>
          <w:iCs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20"/>
              <w:szCs w:val="20"/>
              <w:lang w:val="en-US"/>
            </w:rPr>
            <m:t>H</m:t>
          </m:r>
          <m:d>
            <m:d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z</m:t>
              </m:r>
            </m:e>
          </m:d>
          <m:r>
            <w:rPr>
              <w:rFonts w:ascii="Cambria Math" w:eastAsia="Calibri" w:hAnsi="Cambria Math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eastAsia="Calibri" w:hAnsi="Cambria Math"/>
              <w:sz w:val="20"/>
              <w:szCs w:val="20"/>
            </w:rPr>
            <m:t>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k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=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M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-1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den>
              </m:f>
            </m:e>
          </m:nary>
          <m:r>
            <w:rPr>
              <w:rFonts w:ascii="Cambria Math" w:eastAsia="Calibri" w:hAnsi="Cambria Math"/>
              <w:sz w:val="20"/>
              <w:szCs w:val="20"/>
            </w:rPr>
            <m:t>=0,72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2,200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0,840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08936j</m:t>
                      </m:r>
                    </m:sup>
                  </m:sSup>
                </m:den>
              </m:f>
            </m:e>
          </m:nary>
        </m:oMath>
      </m:oMathPara>
    </w:p>
    <w:p w14:paraId="065EE614" w14:textId="77777777" w:rsidR="0080609D" w:rsidRDefault="0080609D">
      <w:pPr>
        <w:rPr>
          <w:rFonts w:ascii="Times New Roman" w:hAnsi="Times New Roman" w:cs="Times New Roman"/>
        </w:rPr>
      </w:pPr>
    </w:p>
    <w:p w14:paraId="01AD3A3A" w14:textId="77777777" w:rsidR="0080609D" w:rsidRDefault="0080609D">
      <w:pPr>
        <w:rPr>
          <w:rFonts w:ascii="Times New Roman" w:hAnsi="Times New Roman" w:cs="Times New Roman"/>
        </w:rPr>
      </w:pPr>
    </w:p>
    <w:p w14:paraId="6D9F75F2" w14:textId="77777777" w:rsidR="0080609D" w:rsidRDefault="0080609D">
      <w:pPr>
        <w:rPr>
          <w:rFonts w:ascii="Times New Roman" w:hAnsi="Times New Roman" w:cs="Times New Roman"/>
        </w:rPr>
      </w:pPr>
    </w:p>
    <w:p w14:paraId="197CAB92" w14:textId="77777777" w:rsidR="0080609D" w:rsidRDefault="0080609D">
      <w:pPr>
        <w:rPr>
          <w:rFonts w:ascii="Times New Roman" w:hAnsi="Times New Roman" w:cs="Times New Roman"/>
        </w:rPr>
      </w:pPr>
    </w:p>
    <w:p w14:paraId="5ECEC4BF" w14:textId="77777777" w:rsidR="0080609D" w:rsidRDefault="0080609D">
      <w:pPr>
        <w:rPr>
          <w:rFonts w:ascii="Times New Roman" w:hAnsi="Times New Roman" w:cs="Times New Roman"/>
        </w:rPr>
      </w:pPr>
    </w:p>
    <w:p w14:paraId="3D5EC2E1" w14:textId="77777777" w:rsidR="0080609D" w:rsidRDefault="0080609D">
      <w:pPr>
        <w:rPr>
          <w:rFonts w:ascii="Times New Roman" w:hAnsi="Times New Roman" w:cs="Times New Roman"/>
        </w:rPr>
      </w:pPr>
    </w:p>
    <w:p w14:paraId="7767165D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8D1EBD0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.6. ВЫЧИСЛЕНИЕ ПАРАМЕТРОВ ПЕРЕДАТОЧНОЙ ФУНКЦИИ В ВИДЕ ПРОИЗВЕДЕНИЯ МНОЖИТЕЛЕЙ ВТОРОГО ПОРЯДКА</w:t>
      </w:r>
    </w:p>
    <w:p w14:paraId="3850787C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2AF26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а коэффициентов (s) и коэффициента усиления (G):</w:t>
      </w:r>
    </w:p>
    <w:p w14:paraId="44A34771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s =</w:t>
      </w:r>
    </w:p>
    <w:p w14:paraId="46F89FF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1.0000    1.1780    1.0000    1.0000   -1.0530    0.7060</w:t>
      </w:r>
    </w:p>
    <w:p w14:paraId="4B1D45AE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G =</w:t>
      </w:r>
    </w:p>
    <w:p w14:paraId="3D070F9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0.7200</w:t>
      </w:r>
    </w:p>
    <w:p w14:paraId="52EDAC22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Передаточная функция в виде произведения множителей 2-го порядка:</w:t>
      </w:r>
    </w:p>
    <w:p w14:paraId="02F16880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k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</w:p>
    <w:p w14:paraId="0242A94E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вещественные коэффициенты; L — количество звеньев 2-го порядка.</w:t>
      </w:r>
    </w:p>
    <w:p w14:paraId="5265CEA8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В MATLAB используется представление передаточной функции в эквивалентном виде, получаемом при вынесении за скобки коэффициентов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>:</w:t>
      </w:r>
    </w:p>
    <w:p w14:paraId="26B5F226" w14:textId="4C4A0C52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G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  <m:r>
            <w:rPr>
              <w:rFonts w:ascii="Cambria Math" w:eastAsia="Times New Roman" w:hAnsi="Cambria Math" w:cs="Times New Roman"/>
              <w:sz w:val="24"/>
              <w:szCs w:val="24"/>
            </w:rPr>
            <m:t>=0.72*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1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.17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1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1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.05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0.706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den>
          </m:f>
        </m:oMath>
      </m:oMathPara>
    </w:p>
    <w:p w14:paraId="2D1755F3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G=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1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∙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2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>∙… ∙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L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коэффициент усиления, а соответствующие коэффициенты связаны соотношениями:</w:t>
      </w:r>
    </w:p>
    <w:p w14:paraId="73492351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/G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/G;</m:t>
          </m:r>
        </m:oMath>
      </m:oMathPara>
    </w:p>
    <w:p w14:paraId="57DCC4AC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4B71EA3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7. ВЫЧИСЛЕНИЕ ПАРАМЕТРОВ ПЕРЕДАТОЧНОЙ ФУНКЦИИ В ВИДЕ СУММЫ ПРОСТЫХ ДРОБЕЙ</w:t>
      </w:r>
    </w:p>
    <w:p w14:paraId="6C32A00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D33511D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разложения (r), полюсов (p) в алгебраической форме и целой части (c)</w:t>
      </w:r>
    </w:p>
    <w:p w14:paraId="64BBB481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988"/>
        <w:gridCol w:w="3022"/>
        <w:gridCol w:w="2978"/>
      </w:tblGrid>
      <w:tr w:rsidR="0080609D" w14:paraId="4047CFB6" w14:textId="77777777">
        <w:tc>
          <w:tcPr>
            <w:tcW w:w="3190" w:type="dxa"/>
            <w:vAlign w:val="center"/>
          </w:tcPr>
          <w:p w14:paraId="10089328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r =</w:t>
            </w:r>
          </w:p>
          <w:p w14:paraId="3402144A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- 1.3471i</w:t>
            </w:r>
          </w:p>
          <w:p w14:paraId="4ED11B8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+ 1.3471i</w:t>
            </w:r>
          </w:p>
        </w:tc>
        <w:tc>
          <w:tcPr>
            <w:tcW w:w="3190" w:type="dxa"/>
            <w:vAlign w:val="center"/>
          </w:tcPr>
          <w:p w14:paraId="471A9A5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p =</w:t>
            </w:r>
          </w:p>
          <w:p w14:paraId="629F8BDD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+ 0.6548i</w:t>
            </w:r>
          </w:p>
          <w:p w14:paraId="1DC58716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- 0.6548i</w:t>
            </w:r>
          </w:p>
        </w:tc>
        <w:tc>
          <w:tcPr>
            <w:tcW w:w="3191" w:type="dxa"/>
            <w:vAlign w:val="center"/>
          </w:tcPr>
          <w:p w14:paraId="3DDC1CC0" w14:textId="77777777" w:rsidR="0080609D" w:rsidRDefault="00C251C4">
            <w:pPr>
              <w:ind w:left="0"/>
              <w:jc w:val="center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c = 1.0198</w:t>
            </w:r>
          </w:p>
        </w:tc>
      </w:tr>
    </w:tbl>
    <w:p w14:paraId="1DF84A6B" w14:textId="77777777" w:rsidR="0080609D" w:rsidRDefault="0080609D">
      <w:pPr>
        <w:rPr>
          <w:rFonts w:ascii="Times New Roman" w:hAnsi="Times New Roman" w:cs="Times New Roman"/>
        </w:rPr>
      </w:pPr>
    </w:p>
    <w:p w14:paraId="594BA16B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ОЭФФИЦИЕНТЫ РАЗЛОЖЕНИЯ (r) в ПОКАЗАТЕЛЬНОЙ ФОРМЕ </w:t>
      </w:r>
    </w:p>
    <w:p w14:paraId="457C68B4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rr – радиусы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мплексно сопряженны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эффициентов разложения, wr – аргументы комплексно сопряженных коэффициентов разложения, rp - радиусы комплексно сопряженных полюсов, wp - аргументы комплексно сопряженных полюсов)</w:t>
      </w: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246"/>
        <w:gridCol w:w="2247"/>
        <w:gridCol w:w="2247"/>
        <w:gridCol w:w="2248"/>
      </w:tblGrid>
      <w:tr w:rsidR="0080609D" w14:paraId="3654A113" w14:textId="77777777">
        <w:tc>
          <w:tcPr>
            <w:tcW w:w="2336" w:type="dxa"/>
          </w:tcPr>
          <w:p w14:paraId="50C98B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rr =</w:t>
            </w:r>
          </w:p>
          <w:p w14:paraId="5EF0B3A6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  <w:p w14:paraId="5328E27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</w:tc>
        <w:tc>
          <w:tcPr>
            <w:tcW w:w="2336" w:type="dxa"/>
          </w:tcPr>
          <w:p w14:paraId="6285A090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wr =</w:t>
            </w:r>
          </w:p>
          <w:p w14:paraId="3B6D95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-1.6816</w:t>
            </w:r>
          </w:p>
          <w:p w14:paraId="7604538D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6816</w:t>
            </w:r>
          </w:p>
          <w:p w14:paraId="1F06401C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6" w:type="dxa"/>
          </w:tcPr>
          <w:p w14:paraId="4DD63DA0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rp =</w:t>
            </w:r>
          </w:p>
          <w:p w14:paraId="2F06F998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39A20739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17FBE8BB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7" w:type="dxa"/>
          </w:tcPr>
          <w:p w14:paraId="361C0B4D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wp =</w:t>
            </w:r>
          </w:p>
          <w:p w14:paraId="6CEA59BE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936</w:t>
            </w:r>
          </w:p>
          <w:p w14:paraId="7581C6E1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-0.8936</w:t>
            </w:r>
          </w:p>
          <w:p w14:paraId="0EB7A57F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14:paraId="67B4289F" w14:textId="77777777" w:rsidR="0080609D" w:rsidRDefault="0080609D">
      <w:pPr>
        <w:ind w:left="0"/>
        <w:rPr>
          <w:rFonts w:ascii="Courier New" w:eastAsia="Times New Roman" w:hAnsi="Courier New" w:cs="Courier New"/>
          <w:lang w:val="en-US"/>
        </w:rPr>
      </w:pPr>
    </w:p>
    <w:p w14:paraId="058749FC" w14:textId="77777777" w:rsidR="0080609D" w:rsidRDefault="00C251C4">
      <w:pPr>
        <w:pStyle w:val="afd"/>
        <w:numPr>
          <w:ilvl w:val="0"/>
          <w:numId w:val="4"/>
        </w:numPr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коэффициента разложения и аргумента полюса</w:t>
      </w:r>
    </w:p>
    <w:p w14:paraId="322E0371" w14:textId="77777777" w:rsidR="0080609D" w:rsidRDefault="00C251C4">
      <w:pPr>
        <w:pStyle w:val="afd"/>
        <w:ind w:left="927"/>
        <w:rPr>
          <w:rFonts w:eastAsia="Calibri"/>
          <w:iCs/>
        </w:rPr>
      </w:pPr>
      <w:r>
        <w:t xml:space="preserve">wr = </w:t>
      </w:r>
    </w:p>
    <w:p w14:paraId="2A46D70D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-0,53527</w:t>
      </w:r>
      <w:r>
        <w:rPr>
          <w:rFonts w:eastAsia="Calibri"/>
          <w:iCs/>
          <w:lang w:val="en-US"/>
        </w:rPr>
        <w:t>π</w:t>
      </w:r>
    </w:p>
    <w:p w14:paraId="7AB4CEC2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0,53527</w:t>
      </w:r>
      <w:r>
        <w:rPr>
          <w:rFonts w:eastAsia="Calibri"/>
          <w:iCs/>
          <w:lang w:val="en-US"/>
        </w:rPr>
        <w:t>π</w:t>
      </w:r>
    </w:p>
    <w:p w14:paraId="056CDBCC" w14:textId="77777777" w:rsidR="0080609D" w:rsidRDefault="0080609D">
      <w:pPr>
        <w:pStyle w:val="afd"/>
        <w:ind w:left="927" w:firstLine="349"/>
        <w:rPr>
          <w:rFonts w:eastAsia="Calibri"/>
          <w:iCs/>
        </w:rPr>
      </w:pPr>
    </w:p>
    <w:p w14:paraId="3C38C334" w14:textId="77777777" w:rsidR="0080609D" w:rsidRDefault="00C251C4">
      <w:pPr>
        <w:pStyle w:val="afd"/>
        <w:ind w:left="927"/>
      </w:pPr>
      <w:r>
        <w:t>wp=</w:t>
      </w:r>
    </w:p>
    <w:p w14:paraId="68A56E2A" w14:textId="77777777" w:rsidR="0080609D" w:rsidRDefault="00C251C4">
      <w:pPr>
        <w:pStyle w:val="afd"/>
        <w:ind w:left="1276"/>
      </w:pPr>
      <w:r>
        <w:t>0,284π</w:t>
      </w:r>
    </w:p>
    <w:p w14:paraId="2D803E04" w14:textId="77777777" w:rsidR="0080609D" w:rsidRDefault="00C251C4">
      <w:pPr>
        <w:pStyle w:val="afd"/>
        <w:ind w:left="927"/>
      </w:pPr>
      <w:r>
        <w:t xml:space="preserve">     -0,284π</w:t>
      </w:r>
    </w:p>
    <w:p w14:paraId="2BD7E37D" w14:textId="77777777" w:rsidR="0080609D" w:rsidRDefault="00C251C4">
      <w:pPr>
        <w:pStyle w:val="afd"/>
        <w:numPr>
          <w:ilvl w:val="0"/>
          <w:numId w:val="4"/>
        </w:numPr>
        <w:rPr>
          <w:i/>
        </w:rPr>
      </w:pPr>
      <w:r>
        <w:rPr>
          <w:i/>
        </w:rPr>
        <w:t>Передаточная функция в виде суммы простых дробей с полюсами и коэффициентами разложения в показательной форме:</w:t>
      </w:r>
    </w:p>
    <w:p w14:paraId="143F098E" w14:textId="30244BFA" w:rsidR="0080609D" w:rsidRDefault="00C251C4">
      <w:pPr>
        <w:pStyle w:val="afd"/>
        <w:ind w:left="927"/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M-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0"/>
                    </w:rPr>
                    <m:t>-0.1499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0"/>
                    </w:rPr>
                    <m:t>±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0"/>
                    </w:rPr>
                    <m:t>1.3471i</m:t>
                  </m:r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  <w:lang w:val="en-US"/>
                        </w:rPr>
                        <m:t>0.5265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  <w:lang w:val="en-US"/>
                        </w:rPr>
                        <m:t>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  <w:lang w:val="en-US"/>
                        </w:rPr>
                        <m:t>0.6548i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*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1.0198</m:t>
              </m:r>
            </m:e>
          </m:nary>
        </m:oMath>
      </m:oMathPara>
    </w:p>
    <w:p w14:paraId="515E4994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9398710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8. ВЫВОД КАРТЫ НУЛЕЙ И ПОЛЮСОВ</w:t>
      </w:r>
    </w:p>
    <w:p w14:paraId="1EFF318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1CC5A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445BEA77" wp14:editId="153E9E7D">
                <wp:simplePos x="0" y="0"/>
                <wp:positionH relativeFrom="column">
                  <wp:posOffset>451485</wp:posOffset>
                </wp:positionH>
                <wp:positionV relativeFrom="paragraph">
                  <wp:posOffset>188595</wp:posOffset>
                </wp:positionV>
                <wp:extent cx="4798695" cy="3601085"/>
                <wp:effectExtent l="0" t="0" r="1905" b="5715"/>
                <wp:wrapTopAndBottom/>
                <wp:docPr id="25" name="Рисунок 13" descr="../Documents/Labs/3%20курс/StudFiles/ЦОС/Lab_2/pics/3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Picture 88" descr="../Documents/Labs/3%20курс/StudFiles/ЦОС/Lab_2/pics/3.png"/>
                        <pic:cNvPicPr>
                          <a:picLocks noChangeAspect="1"/>
                        </pic:cNvPicPr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4798695" cy="3601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position:absolute;mso-wrap-distance-left:9.0pt;mso-wrap-distance-top:0.0pt;mso-wrap-distance-right:9.0pt;mso-wrap-distance-bottom:0.0pt;z-index:251668480;o:allowoverlap:true;o:allowincell:true;mso-position-horizontal-relative:text;margin-left:35.5pt;mso-position-horizontal:absolute;mso-position-vertical-relative:text;margin-top:14.8pt;mso-position-vertical:absolute;width:377.8pt;height:283.6pt;">
                <v:path textboxrect="0,0,0,0"/>
                <v:imagedata r:id="rId57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</w:t>
      </w:r>
    </w:p>
    <w:p w14:paraId="4DD7E39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E4434E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49AF9D6D" w14:textId="77777777" w:rsidR="0080609D" w:rsidRDefault="00C251C4">
      <w:pPr>
        <w:pStyle w:val="aff"/>
        <w:numPr>
          <w:ilvl w:val="1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 второму критерию устойчивости данное рекурсивное звено является устойчивым (так как все полюса лежат внутри единичного круга) </w:t>
      </w:r>
    </w:p>
    <w:p w14:paraId="713727F3" w14:textId="77777777" w:rsidR="0080609D" w:rsidRDefault="00C251C4">
      <w:pPr>
        <w:pStyle w:val="afd"/>
        <w:numPr>
          <w:ilvl w:val="0"/>
          <w:numId w:val="6"/>
        </w:numPr>
        <w:ind w:left="1418"/>
        <w:rPr>
          <w:i/>
          <w:color w:val="000000"/>
        </w:rPr>
      </w:pPr>
      <w:r>
        <w:rPr>
          <w:i/>
          <w:color w:val="000000"/>
        </w:rPr>
        <w:t>Значения нулей и полюсов совпадают с вычисленными в пункте 5.</w:t>
      </w:r>
    </w:p>
    <w:p w14:paraId="6C048ECF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E78D05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9.ВЫЧИСЛЕНИЕ АЧХ и ФЧХ В ШКАЛЕ НОРМИРОВАННЫХ ЧАСТОТ</w:t>
      </w:r>
    </w:p>
    <w:p w14:paraId="1F19A8F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3675109C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НОРМИРОВАННЫХ частот</w:t>
      </w:r>
    </w:p>
    <w:p w14:paraId="440AFF92" w14:textId="77777777" w:rsidR="0080609D" w:rsidRDefault="00C251C4">
      <w:pPr>
        <w:rPr>
          <w:lang w:eastAsia="ru-RU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1E52F149" wp14:editId="6EFF491F">
                <wp:simplePos x="0" y="0"/>
                <wp:positionH relativeFrom="column">
                  <wp:posOffset>3889375</wp:posOffset>
                </wp:positionH>
                <wp:positionV relativeFrom="paragraph">
                  <wp:posOffset>50165</wp:posOffset>
                </wp:positionV>
                <wp:extent cx="1945005" cy="3333750"/>
                <wp:effectExtent l="0" t="0" r="10795" b="0"/>
                <wp:wrapSquare wrapText="bothSides"/>
                <wp:docPr id="26" name="Рисунок 18" descr="../Documents/Labs/3%20курс/StudFiles/ЦОС/Lab_2/pics/4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Picture 89" descr="../Documents/Labs/3%20курс/StudFiles/ЦОС/Lab_2/pics/4.png"/>
                        <pic:cNvPicPr>
                          <a:picLocks noChangeAspect="1"/>
                        </pic:cNvPicPr>
                      </pic:nvPicPr>
                      <pic:blipFill>
                        <a:blip r:embed="rId58"/>
                        <a:stretch/>
                      </pic:blipFill>
                      <pic:spPr bwMode="auto">
                        <a:xfrm>
                          <a:off x="0" y="0"/>
                          <a:ext cx="1945005" cy="333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position:absolute;mso-wrap-distance-left:9.0pt;mso-wrap-distance-top:0.0pt;mso-wrap-distance-right:9.0pt;mso-wrap-distance-bottom:0.0pt;z-index:251669504;o:allowoverlap:true;o:allowincell:true;mso-position-horizontal-relative:text;margin-left:306.2pt;mso-position-horizontal:absolute;mso-position-vertical-relative:text;margin-top:3.9pt;mso-position-vertical:absolute;width:153.2pt;height:262.5pt;">
                <v:path textboxrect="0,0,0,0"/>
                <v:imagedata r:id="rId59" o:title=""/>
              </v:shape>
            </w:pict>
          </mc:Fallback>
        </mc:AlternateContent>
      </w:r>
    </w:p>
    <w:p w14:paraId="74FB6824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BD720B1" w14:textId="77777777" w:rsidR="0080609D" w:rsidRDefault="00C251C4">
      <w:pPr>
        <w:pStyle w:val="aff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70E0AA1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π</w:t>
      </w:r>
      <w:r>
        <w:rPr>
          <w:rFonts w:ascii="Times New Roman" w:hAnsi="Times New Roman" w:cs="Times New Roman"/>
          <w:i/>
          <w:sz w:val="24"/>
          <w:szCs w:val="24"/>
        </w:rPr>
        <w:t>].</w:t>
      </w:r>
    </w:p>
    <w:p w14:paraId="30BAA4B8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ид АЧХ соответствует карте нулей и полюсов (на частоте комплексно-сопряженных нулей и полюсов мы наблюдаем минимум и максимум соответственно).</w:t>
      </w:r>
    </w:p>
    <w:p w14:paraId="034E05B5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 реакции оказались преимущественно подавлены высокие частотные составляющие.</w:t>
      </w:r>
    </w:p>
    <w:p w14:paraId="633DA29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E92FFF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720B9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341C9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399A42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DFA1C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4F2EC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6C28B6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06B5C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1D29D6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0. ВЫЧИСЛЕНИЕ АЧХ и ФЧХ В ШКАЛЕ АБСОЛЮТНЫХ ЧАСТОТ</w:t>
      </w:r>
    </w:p>
    <w:p w14:paraId="17ED35DD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3810AB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АБСОЛЮТНЫХ частот</w:t>
      </w:r>
    </w:p>
    <w:p w14:paraId="3BE4182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52A50EAA" wp14:editId="213078E2">
                <wp:simplePos x="0" y="0"/>
                <wp:positionH relativeFrom="column">
                  <wp:posOffset>3775075</wp:posOffset>
                </wp:positionH>
                <wp:positionV relativeFrom="paragraph">
                  <wp:posOffset>130175</wp:posOffset>
                </wp:positionV>
                <wp:extent cx="2030095" cy="3533140"/>
                <wp:effectExtent l="0" t="0" r="1905" b="0"/>
                <wp:wrapSquare wrapText="bothSides"/>
                <wp:docPr id="27" name="Рисунок 22" descr="../Documents/Labs/3%20курс/StudFiles/ЦОС/Lab_2/pics/abs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Picture 90" descr="../Documents/Labs/3%20курс/StudFiles/ЦОС/Lab_2/pics/abs.png"/>
                        <pic:cNvPicPr>
                          <a:picLocks noChangeAspect="1"/>
                        </pic:cNvPicPr>
                      </pic:nvPicPr>
                      <pic:blipFill>
                        <a:blip r:embed="rId60"/>
                        <a:stretch/>
                      </pic:blipFill>
                      <pic:spPr bwMode="auto">
                        <a:xfrm>
                          <a:off x="0" y="0"/>
                          <a:ext cx="2030095" cy="3533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position:absolute;mso-wrap-distance-left:9.0pt;mso-wrap-distance-top:0.0pt;mso-wrap-distance-right:9.0pt;mso-wrap-distance-bottom:0.0pt;z-index:251670528;o:allowoverlap:true;o:allowincell:true;mso-position-horizontal-relative:text;margin-left:297.2pt;mso-position-horizontal:absolute;mso-position-vertical-relative:text;margin-top:10.2pt;mso-position-vertical:absolute;width:159.8pt;height:278.2pt;">
                <v:path textboxrect="0,0,0,0"/>
                <v:imagedata r:id="rId61" o:title=""/>
              </v:shape>
            </w:pict>
          </mc:Fallback>
        </mc:AlternateContent>
      </w:r>
    </w:p>
    <w:p w14:paraId="387EAA0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6E4E42B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4B62FEDD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2FD832BD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141F36F5" w14:textId="77777777" w:rsidR="0080609D" w:rsidRDefault="00C251C4">
      <w:pPr>
        <w:pStyle w:val="aff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Д</w:t>
      </w:r>
      <w:r>
        <w:rPr>
          <w:rFonts w:ascii="Times New Roman" w:hAnsi="Times New Roman" w:cs="Times New Roman"/>
          <w:i/>
          <w:sz w:val="24"/>
          <w:szCs w:val="24"/>
        </w:rPr>
        <w:t>/2].</w:t>
      </w:r>
    </w:p>
    <w:p w14:paraId="0C8C149F" w14:textId="77777777" w:rsidR="0080609D" w:rsidRDefault="00C251C4">
      <w:pPr>
        <w:pStyle w:val="aff"/>
        <w:numPr>
          <w:ilvl w:val="0"/>
          <w:numId w:val="1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рафики АЧХ и ФЧХ в абсолютных и   нормированных частотах соответствуют друг другу.</w:t>
      </w:r>
    </w:p>
    <w:p w14:paraId="74FFD367" w14:textId="77777777" w:rsidR="0080609D" w:rsidRDefault="00C251C4">
      <w:pPr>
        <w:ind w:firstLine="40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155E06B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353EE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BBE1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ED0E39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B8B57B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17196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369003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3F85C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FBF01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36A98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126D9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D0339FB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FD44341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24CBC2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1. ОПИСАНИЕ СТРУКТУРЫ РЕКУРСИВНОГО ЗВЕНА</w:t>
      </w:r>
    </w:p>
    <w:p w14:paraId="67A9C5B0" w14:textId="77777777" w:rsidR="0080609D" w:rsidRDefault="0080609D">
      <w:pPr>
        <w:ind w:left="0"/>
        <w:rPr>
          <w:rFonts w:ascii="Courier New" w:eastAsia="Times New Roman" w:hAnsi="Courier New" w:cs="Courier New"/>
          <w:sz w:val="21"/>
          <w:szCs w:val="21"/>
        </w:rPr>
      </w:pPr>
    </w:p>
    <w:p w14:paraId="7711E692" w14:textId="77777777" w:rsidR="0080609D" w:rsidRDefault="00C251C4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5B9A49DF" wp14:editId="4910CCB3">
                <wp:simplePos x="0" y="0"/>
                <wp:positionH relativeFrom="column">
                  <wp:posOffset>-225425</wp:posOffset>
                </wp:positionH>
                <wp:positionV relativeFrom="paragraph">
                  <wp:posOffset>319405</wp:posOffset>
                </wp:positionV>
                <wp:extent cx="5940425" cy="2780665"/>
                <wp:effectExtent l="0" t="0" r="3175" b="0"/>
                <wp:wrapSquare wrapText="bothSides"/>
                <wp:docPr id="28" name="Рисунок 23" descr="../Documents/Labs/3%20курс/StudFiles/ЦОС/Lab_2/pics/schema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1" name="Picture 91" descr="../Documents/Labs/3%20курс/StudFiles/ЦОС/Lab_2/pics/schema.png"/>
                        <pic:cNvPicPr>
                          <a:picLocks noChangeAspect="1"/>
                        </pic:cNvPicPr>
                      </pic:nvPicPr>
                      <pic:blipFill>
                        <a:blip r:embed="rId62"/>
                        <a:stretch/>
                      </pic:blipFill>
                      <pic:spPr bwMode="auto">
                        <a:xfrm>
                          <a:off x="0" y="0"/>
                          <a:ext cx="5940425" cy="278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7" o:spid="_x0000_s27" type="#_x0000_t75" style="position:absolute;mso-wrap-distance-left:9.0pt;mso-wrap-distance-top:0.0pt;mso-wrap-distance-right:9.0pt;mso-wrap-distance-bottom:0.0pt;z-index:251671552;o:allowoverlap:true;o:allowincell:true;mso-position-horizontal-relative:text;margin-left:-17.8pt;mso-position-horizontal:absolute;mso-position-vertical-relative:text;margin-top:25.1pt;mso-position-vertical:absolute;width:467.8pt;height:218.9pt;">
                <v:path textboxrect="0,0,0,0"/>
                <v:imagedata r:id="rId63" o:title=""/>
              </v:shape>
            </w:pict>
          </mc:Fallback>
        </mc:AlternateContent>
      </w:r>
      <w:r>
        <w:rPr>
          <w:rFonts w:ascii="Times New Roman" w:hAnsi="Times New Roman" w:cs="Times New Roman"/>
          <w:iCs/>
          <w:sz w:val="24"/>
          <w:szCs w:val="24"/>
        </w:rPr>
        <w:t>Структура ЛДС:</w:t>
      </w:r>
    </w:p>
    <w:p w14:paraId="04C775FD" w14:textId="77777777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</w:rPr>
      </w:pPr>
      <w:r>
        <w:rPr>
          <w:color w:val="000000"/>
        </w:rPr>
        <w:t>Структура (структурная схема) ЛДС отображает алгоритм вычисления реакции по РУ и определяется видом передаточной функции. </w:t>
      </w:r>
    </w:p>
    <w:p w14:paraId="730623A1" w14:textId="77777777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  <w:lang w:val="en-US"/>
        </w:rPr>
      </w:pPr>
      <w:r>
        <w:rPr>
          <w:i/>
        </w:rPr>
        <w:t>Свойства</w:t>
      </w:r>
      <w:r>
        <w:rPr>
          <w:i/>
          <w:lang w:val="en-US"/>
        </w:rPr>
        <w:t xml:space="preserve"> </w:t>
      </w:r>
      <w:r>
        <w:rPr>
          <w:i/>
        </w:rPr>
        <w:t>объектов</w:t>
      </w:r>
      <w:r>
        <w:rPr>
          <w:i/>
          <w:lang w:val="en-US"/>
        </w:rPr>
        <w:t xml:space="preserve"> dfilt:</w:t>
      </w:r>
    </w:p>
    <w:p w14:paraId="4D91C495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FilterStructure</w:t>
      </w:r>
      <w:r>
        <w:rPr>
          <w:i/>
        </w:rPr>
        <w:t xml:space="preserve"> – показывает структуру рекурсивного звена (прямая, прямая каноническая и т.д.).</w:t>
      </w:r>
    </w:p>
    <w:p w14:paraId="6C2F73F3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Arithmetic</w:t>
      </w:r>
      <w:r>
        <w:rPr>
          <w:i/>
        </w:rPr>
        <w:t xml:space="preserve"> – форма представления данных (вещественный тип </w:t>
      </w:r>
      <w:r>
        <w:rPr>
          <w:i/>
          <w:lang w:val="en-US"/>
        </w:rPr>
        <w:t>double</w:t>
      </w:r>
      <w:r>
        <w:rPr>
          <w:i/>
        </w:rPr>
        <w:t>).</w:t>
      </w:r>
    </w:p>
    <w:p w14:paraId="738019B9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Numerator</w:t>
      </w:r>
      <w:r>
        <w:rPr>
          <w:i/>
        </w:rPr>
        <w:t xml:space="preserve"> – коэффициенты числителя передаточной функции.</w:t>
      </w:r>
    </w:p>
    <w:p w14:paraId="1467D681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Denumerator</w:t>
      </w:r>
      <w:r>
        <w:rPr>
          <w:i/>
        </w:rPr>
        <w:t xml:space="preserve"> –коэффициенты знаменателя передаточной функции.</w:t>
      </w:r>
    </w:p>
    <w:p w14:paraId="6E9CD5EC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PersistentMemory</w:t>
      </w:r>
      <w:r>
        <w:rPr>
          <w:i/>
        </w:rPr>
        <w:t xml:space="preserve"> – начальные условия при вычислении реакции; значения </w:t>
      </w:r>
      <w:r>
        <w:rPr>
          <w:i/>
          <w:lang w:val="en-US"/>
        </w:rPr>
        <w:t>false</w:t>
      </w:r>
      <w:r>
        <w:rPr>
          <w:i/>
        </w:rPr>
        <w:t xml:space="preserve"> соответствует ННУ.</w:t>
      </w:r>
    </w:p>
    <w:p w14:paraId="11C7AE61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2. АНАЛИЗ ВЛИЯНИЯ НУЛЕЙ И ПОЛЮСОВ НА ВИД АЧХ</w:t>
      </w:r>
    </w:p>
    <w:p w14:paraId="34798B97" w14:textId="77777777" w:rsidR="0080609D" w:rsidRDefault="0080609D">
      <w:pPr>
        <w:ind w:left="0"/>
        <w:rPr>
          <w:rFonts w:ascii="Times New Roman" w:hAnsi="Times New Roman" w:cs="Times New Roman"/>
          <w:sz w:val="24"/>
          <w:szCs w:val="24"/>
        </w:rPr>
      </w:pPr>
    </w:p>
    <w:p w14:paraId="35ECFD38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i/>
          <w:iCs/>
          <w:noProof/>
          <w:sz w:val="20"/>
          <w:szCs w:val="20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2489BCF4" wp14:editId="5322B2E2">
                <wp:simplePos x="0" y="0"/>
                <wp:positionH relativeFrom="column">
                  <wp:posOffset>117475</wp:posOffset>
                </wp:positionH>
                <wp:positionV relativeFrom="paragraph">
                  <wp:posOffset>247650</wp:posOffset>
                </wp:positionV>
                <wp:extent cx="5257800" cy="3943350"/>
                <wp:effectExtent l="0" t="0" r="0" b="0"/>
                <wp:wrapTopAndBottom/>
                <wp:docPr id="29" name="Рисунок 24" descr="../Documents/Labs/3%20курс/StudFiles/ЦОС/Lab_2/pics/5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" name="Picture 92" descr="../Documents/Labs/3%20курс/StudFiles/ЦОС/Lab_2/pics/5.png"/>
                        <pic:cNvPicPr>
                          <a:picLocks noChangeAspect="1"/>
                        </pic:cNvPicPr>
                      </pic:nvPicPr>
                      <pic:blipFill>
                        <a:blip r:embed="rId64"/>
                        <a:stretch/>
                      </pic:blipFill>
                      <pic:spPr bwMode="auto">
                        <a:xfrm>
                          <a:off x="0" y="0"/>
                          <a:ext cx="5257800" cy="394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8" o:spid="_x0000_s28" type="#_x0000_t75" style="position:absolute;mso-wrap-distance-left:9.0pt;mso-wrap-distance-top:0.0pt;mso-wrap-distance-right:9.0pt;mso-wrap-distance-bottom:0.0pt;z-index:251672576;o:allowoverlap:true;o:allowincell:true;mso-position-horizontal-relative:text;margin-left:9.2pt;mso-position-horizontal:absolute;mso-position-vertical-relative:text;margin-top:19.5pt;mso-position-vertical:absolute;width:414.0pt;height:310.5pt;">
                <v:path textboxrect="0,0,0,0"/>
                <v:imagedata r:id="rId6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 и НОРМИРОВАННОЙ АЧХ</w:t>
      </w:r>
    </w:p>
    <w:p w14:paraId="5FBB0D42" w14:textId="77777777" w:rsidR="0080609D" w:rsidRDefault="00C251C4">
      <w:pPr>
        <w:ind w:left="42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Пояснение:</w:t>
      </w:r>
    </w:p>
    <w:p w14:paraId="25F8747F" w14:textId="77777777" w:rsidR="0080609D" w:rsidRDefault="0080609D">
      <w:pPr>
        <w:ind w:left="426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aff1"/>
        <w:tblW w:w="0" w:type="auto"/>
        <w:tblInd w:w="426" w:type="dxa"/>
        <w:tblLook w:val="04A0" w:firstRow="1" w:lastRow="0" w:firstColumn="1" w:lastColumn="0" w:noHBand="0" w:noVBand="1"/>
      </w:tblPr>
      <w:tblGrid>
        <w:gridCol w:w="1412"/>
        <w:gridCol w:w="4534"/>
        <w:gridCol w:w="2973"/>
      </w:tblGrid>
      <w:tr w:rsidR="0080609D" w14:paraId="252151F7" w14:textId="77777777">
        <w:tc>
          <w:tcPr>
            <w:tcW w:w="1412" w:type="dxa"/>
            <w:vMerge w:val="restart"/>
            <w:vAlign w:val="center"/>
          </w:tcPr>
          <w:p w14:paraId="4799E59B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</w:t>
            </w:r>
          </w:p>
          <w:p w14:paraId="760A515C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507" w:type="dxa"/>
            <w:gridSpan w:val="2"/>
            <w:vAlign w:val="center"/>
          </w:tcPr>
          <w:p w14:paraId="04E01F66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ы коэффициентов передаточной функции</w:t>
            </w:r>
          </w:p>
        </w:tc>
      </w:tr>
      <w:tr w:rsidR="0080609D" w14:paraId="2497D981" w14:textId="77777777">
        <w:tc>
          <w:tcPr>
            <w:tcW w:w="1412" w:type="dxa"/>
            <w:vMerge/>
            <w:vAlign w:val="center"/>
          </w:tcPr>
          <w:p w14:paraId="0A523644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534" w:type="dxa"/>
            <w:vAlign w:val="center"/>
          </w:tcPr>
          <w:p w14:paraId="0EF897C3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ителя</w:t>
            </w:r>
          </w:p>
        </w:tc>
        <w:tc>
          <w:tcPr>
            <w:tcW w:w="2973" w:type="dxa"/>
            <w:vAlign w:val="center"/>
          </w:tcPr>
          <w:p w14:paraId="71E2CB22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менателя</w:t>
            </w:r>
          </w:p>
        </w:tc>
      </w:tr>
      <w:tr w:rsidR="0080609D" w14:paraId="50679B80" w14:textId="77777777">
        <w:tc>
          <w:tcPr>
            <w:tcW w:w="1412" w:type="dxa"/>
            <w:vAlign w:val="center"/>
          </w:tcPr>
          <w:p w14:paraId="707FF0F8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  <w:tc>
          <w:tcPr>
            <w:tcW w:w="4534" w:type="dxa"/>
            <w:vAlign w:val="center"/>
          </w:tcPr>
          <w:p w14:paraId="774C426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439BF08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  <w:tr w:rsidR="0080609D" w14:paraId="7CE6FFC3" w14:textId="77777777">
        <w:tc>
          <w:tcPr>
            <w:tcW w:w="1412" w:type="dxa"/>
            <w:vAlign w:val="center"/>
          </w:tcPr>
          <w:p w14:paraId="31C54E46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4534" w:type="dxa"/>
            <w:vAlign w:val="center"/>
          </w:tcPr>
          <w:p w14:paraId="7958A5EC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58E24E6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-a1 a2]</w:t>
            </w:r>
          </w:p>
        </w:tc>
      </w:tr>
      <w:tr w:rsidR="0080609D" w14:paraId="51B848A1" w14:textId="77777777">
        <w:tc>
          <w:tcPr>
            <w:tcW w:w="1412" w:type="dxa"/>
            <w:vAlign w:val="center"/>
          </w:tcPr>
          <w:p w14:paraId="44EED21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4534" w:type="dxa"/>
            <w:vAlign w:val="center"/>
          </w:tcPr>
          <w:p w14:paraId="18FE1505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66792CCB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1.2*a2]</w:t>
            </w:r>
          </w:p>
        </w:tc>
      </w:tr>
      <w:tr w:rsidR="0080609D" w14:paraId="76F448D7" w14:textId="77777777">
        <w:tc>
          <w:tcPr>
            <w:tcW w:w="1412" w:type="dxa"/>
            <w:vAlign w:val="center"/>
          </w:tcPr>
          <w:p w14:paraId="25C71D02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4534" w:type="dxa"/>
            <w:vAlign w:val="center"/>
          </w:tcPr>
          <w:p w14:paraId="62B0AB5E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1 0]</w:t>
            </w:r>
          </w:p>
        </w:tc>
        <w:tc>
          <w:tcPr>
            <w:tcW w:w="2973" w:type="dxa"/>
            <w:vAlign w:val="center"/>
          </w:tcPr>
          <w:p w14:paraId="2EAB2697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</w:tbl>
    <w:p w14:paraId="149B6615" w14:textId="77777777" w:rsidR="0080609D" w:rsidRDefault="0080609D">
      <w:pPr>
        <w:ind w:left="0"/>
        <w:rPr>
          <w:i/>
          <w:iCs/>
          <w:sz w:val="20"/>
          <w:szCs w:val="20"/>
          <w:lang w:val="en-US"/>
        </w:rPr>
      </w:pPr>
    </w:p>
    <w:p w14:paraId="28A7DE6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Матрица для коэффициентов </w:t>
      </w:r>
      <w:r>
        <w:rPr>
          <w:i/>
          <w:iCs/>
          <w:sz w:val="20"/>
          <w:szCs w:val="20"/>
          <w:lang w:val="en-US"/>
        </w:rPr>
        <w:t>a</w:t>
      </w:r>
      <w:r>
        <w:rPr>
          <w:i/>
          <w:iCs/>
          <w:sz w:val="20"/>
          <w:szCs w:val="20"/>
        </w:rPr>
        <w:t xml:space="preserve"> (знаменателя):</w:t>
      </w:r>
    </w:p>
    <w:p w14:paraId="4B0C577B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3384F4C2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0EAE7F9C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-1.053 0.8472</w:t>
      </w:r>
      <w:r>
        <w:rPr>
          <w:iCs/>
        </w:rPr>
        <w:t>]</w:t>
      </w:r>
    </w:p>
    <w:p w14:paraId="576241F0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6F886BD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Карты нулей и полюсов соответствует виду АЧХ (на частоте комплексно-сопряженных нулей и полюсов имеются минимумы и максимумы, при наличии вещественных нулей на границах АЧХ наблюдаются экстремумы).</w:t>
      </w:r>
    </w:p>
    <w:p w14:paraId="5F9E77F7" w14:textId="77777777" w:rsidR="0080609D" w:rsidRDefault="0080609D">
      <w:pPr>
        <w:rPr>
          <w:i/>
          <w:iCs/>
          <w:sz w:val="20"/>
          <w:szCs w:val="20"/>
        </w:rPr>
      </w:pPr>
    </w:p>
    <w:p w14:paraId="5D6D1C9D" w14:textId="77777777" w:rsidR="0080609D" w:rsidRDefault="00C251C4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Вывод:</w:t>
      </w:r>
      <w:r>
        <w:rPr>
          <w:rFonts w:ascii="Times New Roman" w:hAnsi="Times New Roman" w:cs="Times New Roman"/>
          <w:iCs/>
          <w:sz w:val="24"/>
          <w:szCs w:val="24"/>
        </w:rPr>
        <w:t xml:space="preserve"> Лабораторная работа помогла </w:t>
      </w:r>
      <w:r>
        <w:rPr>
          <w:rFonts w:ascii="Times New Roman" w:hAnsi="Times New Roman" w:cs="Times New Roman"/>
          <w:sz w:val="24"/>
          <w:szCs w:val="24"/>
        </w:rPr>
        <w:t xml:space="preserve">изучить математическое описание линейных дискретных систем и познакомиться с программными средствами их моделирования и анализа в программе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8060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DDC093" w14:textId="77777777" w:rsidR="009B2B4E" w:rsidRDefault="009B2B4E">
      <w:r>
        <w:separator/>
      </w:r>
    </w:p>
  </w:endnote>
  <w:endnote w:type="continuationSeparator" w:id="0">
    <w:p w14:paraId="3D8419E7" w14:textId="77777777" w:rsidR="009B2B4E" w:rsidRDefault="009B2B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CC8B6B" w14:textId="77777777" w:rsidR="009B2B4E" w:rsidRDefault="009B2B4E">
      <w:r>
        <w:separator/>
      </w:r>
    </w:p>
  </w:footnote>
  <w:footnote w:type="continuationSeparator" w:id="0">
    <w:p w14:paraId="6A03DE81" w14:textId="77777777" w:rsidR="009B2B4E" w:rsidRDefault="009B2B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C1337"/>
    <w:multiLevelType w:val="hybridMultilevel"/>
    <w:tmpl w:val="93DA9D9A"/>
    <w:lvl w:ilvl="0" w:tplc="B010FF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982B01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9EE207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4FE584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26EF9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380B07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FE61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8A52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314B97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820722"/>
    <w:multiLevelType w:val="hybridMultilevel"/>
    <w:tmpl w:val="BBB6D408"/>
    <w:lvl w:ilvl="0" w:tplc="C66E0B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20CC97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E8211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AAAA7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9EEDA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E3A389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9099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11E5CF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D7E24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7B0298"/>
    <w:multiLevelType w:val="hybridMultilevel"/>
    <w:tmpl w:val="7598BDDC"/>
    <w:lvl w:ilvl="0" w:tplc="55FE539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05294F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606BC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ED6F51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7B2351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B763A6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BC2A6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4DAE0D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C5A83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C127A6"/>
    <w:multiLevelType w:val="hybridMultilevel"/>
    <w:tmpl w:val="7AD8351C"/>
    <w:lvl w:ilvl="0" w:tplc="E9FE5304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3A8A1546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92288934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3BB0623E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391071D2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13388AA2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0228A62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4998C704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6D1E972A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4" w15:restartNumberingAfterBreak="0">
    <w:nsid w:val="2F144CAA"/>
    <w:multiLevelType w:val="hybridMultilevel"/>
    <w:tmpl w:val="C2326DC6"/>
    <w:lvl w:ilvl="0" w:tplc="A59CEAA8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DF06680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75EE59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BD8802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0D440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25E07D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AB69DD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946DD1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9CD83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21E5C71"/>
    <w:multiLevelType w:val="hybridMultilevel"/>
    <w:tmpl w:val="6EAE9A60"/>
    <w:lvl w:ilvl="0" w:tplc="CB88B34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E104EEA4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C81A30B6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EDAC12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A71669E2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5A76EED0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2084E1C2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905A7710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32656A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470D05C1"/>
    <w:multiLevelType w:val="hybridMultilevel"/>
    <w:tmpl w:val="F76EE424"/>
    <w:lvl w:ilvl="0" w:tplc="C7743A16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C512BAA0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FD0EACA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D436CFC4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1EE829BE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B512F852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F39C2E62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AE1E2E72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4872C9CA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7" w15:restartNumberingAfterBreak="0">
    <w:nsid w:val="474F695B"/>
    <w:multiLevelType w:val="hybridMultilevel"/>
    <w:tmpl w:val="36D277AE"/>
    <w:lvl w:ilvl="0" w:tplc="B3C2A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55022D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70585BB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A29DB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BBC202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5AE2C8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04E1A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D1E548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5CDD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9CB39C9"/>
    <w:multiLevelType w:val="hybridMultilevel"/>
    <w:tmpl w:val="3B42CC38"/>
    <w:lvl w:ilvl="0" w:tplc="0A02609C">
      <w:start w:val="1"/>
      <w:numFmt w:val="decimal"/>
      <w:lvlText w:val="%1."/>
      <w:lvlJc w:val="left"/>
      <w:pPr>
        <w:ind w:left="360" w:hanging="360"/>
      </w:pPr>
    </w:lvl>
    <w:lvl w:ilvl="1" w:tplc="BB9825BE">
      <w:start w:val="1"/>
      <w:numFmt w:val="lowerLetter"/>
      <w:lvlText w:val="%2."/>
      <w:lvlJc w:val="left"/>
      <w:pPr>
        <w:ind w:left="1080" w:hanging="360"/>
      </w:pPr>
    </w:lvl>
    <w:lvl w:ilvl="2" w:tplc="523EA45E">
      <w:start w:val="1"/>
      <w:numFmt w:val="lowerRoman"/>
      <w:lvlText w:val="%3."/>
      <w:lvlJc w:val="right"/>
      <w:pPr>
        <w:ind w:left="1800" w:hanging="180"/>
      </w:pPr>
    </w:lvl>
    <w:lvl w:ilvl="3" w:tplc="16A631A0">
      <w:start w:val="1"/>
      <w:numFmt w:val="decimal"/>
      <w:lvlText w:val="%4."/>
      <w:lvlJc w:val="left"/>
      <w:pPr>
        <w:ind w:left="2520" w:hanging="360"/>
      </w:pPr>
    </w:lvl>
    <w:lvl w:ilvl="4" w:tplc="4808DA76">
      <w:start w:val="1"/>
      <w:numFmt w:val="lowerLetter"/>
      <w:lvlText w:val="%5."/>
      <w:lvlJc w:val="left"/>
      <w:pPr>
        <w:ind w:left="3240" w:hanging="360"/>
      </w:pPr>
    </w:lvl>
    <w:lvl w:ilvl="5" w:tplc="84B0F094">
      <w:start w:val="1"/>
      <w:numFmt w:val="lowerRoman"/>
      <w:lvlText w:val="%6."/>
      <w:lvlJc w:val="right"/>
      <w:pPr>
        <w:ind w:left="3960" w:hanging="180"/>
      </w:pPr>
    </w:lvl>
    <w:lvl w:ilvl="6" w:tplc="E4AE988A">
      <w:start w:val="1"/>
      <w:numFmt w:val="decimal"/>
      <w:lvlText w:val="%7."/>
      <w:lvlJc w:val="left"/>
      <w:pPr>
        <w:ind w:left="4680" w:hanging="360"/>
      </w:pPr>
    </w:lvl>
    <w:lvl w:ilvl="7" w:tplc="7DB8955E">
      <w:start w:val="1"/>
      <w:numFmt w:val="lowerLetter"/>
      <w:lvlText w:val="%8."/>
      <w:lvlJc w:val="left"/>
      <w:pPr>
        <w:ind w:left="5400" w:hanging="360"/>
      </w:pPr>
    </w:lvl>
    <w:lvl w:ilvl="8" w:tplc="B2CE17AE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B6D64F8"/>
    <w:multiLevelType w:val="hybridMultilevel"/>
    <w:tmpl w:val="78E20766"/>
    <w:lvl w:ilvl="0" w:tplc="1144C666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C8BECAB8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8E3E542E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D4B6E2A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E7205B00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8C58956C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F0B26EEA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6A5829B2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1DF80ACC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4CE76FA1"/>
    <w:multiLevelType w:val="hybridMultilevel"/>
    <w:tmpl w:val="7E7A6B10"/>
    <w:lvl w:ilvl="0" w:tplc="E5347ACA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15221036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45D457D8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87BEEE6C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2FF8AE5C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AE56BD3C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4DFE6352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D0B8BBB8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2CAE9056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5C556E61"/>
    <w:multiLevelType w:val="hybridMultilevel"/>
    <w:tmpl w:val="9C1C7F1C"/>
    <w:lvl w:ilvl="0" w:tplc="FA22775E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F3580BB4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70AE4760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C1E86288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8092D922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9ACAE5FC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A364AE14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C6568D40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652CD8D8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5ED26CA1"/>
    <w:multiLevelType w:val="hybridMultilevel"/>
    <w:tmpl w:val="6C00C730"/>
    <w:lvl w:ilvl="0" w:tplc="EEACF49E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07605A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34343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D08379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B84643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6D02FC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EEAF0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E40251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BF2B4E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18B554D"/>
    <w:multiLevelType w:val="hybridMultilevel"/>
    <w:tmpl w:val="40B6D886"/>
    <w:lvl w:ilvl="0" w:tplc="091A9A1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3B58F65A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8D00D508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2F60C0D0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6CD6A5C6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8C5ED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F4ECBF18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A62E0C8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F01C05AC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 w15:restartNumberingAfterBreak="0">
    <w:nsid w:val="6AD777DE"/>
    <w:multiLevelType w:val="hybridMultilevel"/>
    <w:tmpl w:val="AE02F890"/>
    <w:lvl w:ilvl="0" w:tplc="435A6AA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6B22514E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7F7C29F2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83EA524C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C3763EE2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D34A7FF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C888BEDC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718CC40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6BA63EAE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 w15:restartNumberingAfterBreak="0">
    <w:nsid w:val="6D5D69FF"/>
    <w:multiLevelType w:val="hybridMultilevel"/>
    <w:tmpl w:val="4A4A88D2"/>
    <w:lvl w:ilvl="0" w:tplc="6936B81C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A21EEE9C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7414C750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E22E7C38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EE82A582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EAB4BC4A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2140990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571C1F1A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774E4D0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1"/>
  </w:num>
  <w:num w:numId="4">
    <w:abstractNumId w:val="12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8"/>
  </w:num>
  <w:num w:numId="10">
    <w:abstractNumId w:val="10"/>
  </w:num>
  <w:num w:numId="11">
    <w:abstractNumId w:val="4"/>
  </w:num>
  <w:num w:numId="12">
    <w:abstractNumId w:val="14"/>
  </w:num>
  <w:num w:numId="13">
    <w:abstractNumId w:val="6"/>
  </w:num>
  <w:num w:numId="14">
    <w:abstractNumId w:val="1"/>
  </w:num>
  <w:num w:numId="15">
    <w:abstractNumId w:val="0"/>
  </w:num>
  <w:num w:numId="16">
    <w:abstractNumId w:val="15"/>
  </w:num>
  <w:num w:numId="17">
    <w:abstractNumId w:val="2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609D"/>
    <w:rsid w:val="0080609D"/>
    <w:rsid w:val="009B2B4E"/>
    <w:rsid w:val="00C251C4"/>
    <w:rsid w:val="00F6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0B3BF970"/>
  <w15:docId w15:val="{CDC74976-2398-43C8-A229-3793DA296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left="35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tblPr/>
      <w:tcPr>
        <w:shd w:val="clear" w:color="auto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auto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auto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auto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auto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auto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auto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auto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auto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band1Vert">
      <w:tblPr/>
      <w:tcPr>
        <w:shd w:val="clear" w:color="auto" w:fill="8A8A8A" w:themeFill="text1" w:themeFillTint="75"/>
      </w:tcPr>
    </w:tblStylePr>
    <w:tblStylePr w:type="band1Horz">
      <w:tblPr/>
      <w:tcPr>
        <w:shd w:val="clear" w:color="auto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band1Vert">
      <w:tblPr/>
      <w:tcPr>
        <w:shd w:val="clear" w:color="auto" w:fill="AEC4E0" w:themeFill="accent1" w:themeFillTint="75"/>
      </w:tcPr>
    </w:tblStylePr>
    <w:tblStylePr w:type="band1Horz">
      <w:tblPr/>
      <w:tcPr>
        <w:shd w:val="clear" w:color="auto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band1Vert">
      <w:tblPr/>
      <w:tcPr>
        <w:shd w:val="clear" w:color="auto" w:fill="E2AEAD" w:themeFill="accent2" w:themeFillTint="75"/>
      </w:tcPr>
    </w:tblStylePr>
    <w:tblStylePr w:type="band1Horz">
      <w:tblPr/>
      <w:tcPr>
        <w:shd w:val="clear" w:color="auto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band1Vert">
      <w:tblPr/>
      <w:tcPr>
        <w:shd w:val="clear" w:color="auto" w:fill="D0DFB2" w:themeFill="accent3" w:themeFillTint="75"/>
      </w:tcPr>
    </w:tblStylePr>
    <w:tblStylePr w:type="band1Horz">
      <w:tblPr/>
      <w:tcPr>
        <w:shd w:val="clear" w:color="auto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band1Vert">
      <w:tblPr/>
      <w:tcPr>
        <w:shd w:val="clear" w:color="auto" w:fill="C4B7D4" w:themeFill="accent4" w:themeFillTint="75"/>
      </w:tcPr>
    </w:tblStylePr>
    <w:tblStylePr w:type="band1Horz">
      <w:tblPr/>
      <w:tcPr>
        <w:shd w:val="clear" w:color="auto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band1Vert">
      <w:tblPr/>
      <w:tcPr>
        <w:shd w:val="clear" w:color="auto" w:fill="ACD8E4" w:themeFill="accent5" w:themeFillTint="75"/>
      </w:tcPr>
    </w:tblStylePr>
    <w:tblStylePr w:type="band1Horz">
      <w:tblPr/>
      <w:tcPr>
        <w:shd w:val="clear" w:color="auto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band1Vert">
      <w:tblPr/>
      <w:tcPr>
        <w:shd w:val="clear" w:color="auto" w:fill="FBCEAA" w:themeFill="accent6" w:themeFillTint="75"/>
      </w:tcPr>
    </w:tblStylePr>
    <w:tblStylePr w:type="band1Horz">
      <w:tblPr/>
      <w:tcPr>
        <w:shd w:val="clear" w:color="auto" w:fill="FBCEAA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auto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tblPr/>
      <w:tcPr>
        <w:shd w:val="clear" w:color="auto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tblPr/>
      <w:tcPr>
        <w:shd w:val="clear" w:color="auto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tblPr/>
      <w:tcPr>
        <w:shd w:val="clear" w:color="auto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tblPr/>
      <w:tcPr>
        <w:shd w:val="clear" w:color="auto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tblPr/>
      <w:tcPr>
        <w:shd w:val="clear" w:color="auto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tblPr/>
      <w:tcPr>
        <w:shd w:val="clear" w:color="auto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tblPr/>
      <w:tcPr>
        <w:shd w:val="clear" w:color="auto" w:fill="FDE4D0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auto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auto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auto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auto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auto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auto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auto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auto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auto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auto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auto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auto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auto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auto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auto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styleId="af">
    <w:name w:val="Hyperlink"/>
    <w:uiPriority w:val="99"/>
    <w:unhideWhenUsed/>
    <w:rPr>
      <w:color w:val="0000FF" w:themeColor="hyperlink"/>
      <w:u w:val="single"/>
    </w:rPr>
  </w:style>
  <w:style w:type="paragraph" w:styleId="af0">
    <w:name w:val="footnote text"/>
    <w:basedOn w:val="a"/>
    <w:link w:val="af1"/>
    <w:uiPriority w:val="99"/>
    <w:semiHidden/>
    <w:unhideWhenUsed/>
    <w:pPr>
      <w:spacing w:after="40"/>
    </w:pPr>
    <w:rPr>
      <w:sz w:val="18"/>
    </w:rPr>
  </w:style>
  <w:style w:type="character" w:customStyle="1" w:styleId="af1">
    <w:name w:val="Текст сноски Знак"/>
    <w:link w:val="af0"/>
    <w:uiPriority w:val="99"/>
    <w:rPr>
      <w:sz w:val="18"/>
    </w:rPr>
  </w:style>
  <w:style w:type="character" w:styleId="af2">
    <w:name w:val="footnote reference"/>
    <w:basedOn w:val="a0"/>
    <w:uiPriority w:val="99"/>
    <w:unhideWhenUsed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Pr>
      <w:sz w:val="20"/>
    </w:rPr>
  </w:style>
  <w:style w:type="character" w:customStyle="1" w:styleId="af4">
    <w:name w:val="Текст концевой сноски Знак"/>
    <w:link w:val="af3"/>
    <w:uiPriority w:val="99"/>
    <w:rPr>
      <w:sz w:val="20"/>
    </w:rPr>
  </w:style>
  <w:style w:type="character" w:styleId="af5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  <w:ind w:left="0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6">
    <w:name w:val="TOC Heading"/>
    <w:uiPriority w:val="39"/>
    <w:unhideWhenUsed/>
  </w:style>
  <w:style w:type="paragraph" w:styleId="af7">
    <w:name w:val="Balloon Text"/>
    <w:basedOn w:val="a"/>
    <w:link w:val="af8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Pr>
      <w:rFonts w:ascii="Tahoma" w:hAnsi="Tahoma" w:cs="Tahoma"/>
      <w:sz w:val="16"/>
      <w:szCs w:val="16"/>
    </w:rPr>
  </w:style>
  <w:style w:type="paragraph" w:customStyle="1" w:styleId="af9">
    <w:name w:val="Юбычный"/>
    <w:basedOn w:val="afa"/>
    <w:pPr>
      <w:widowControl w:val="0"/>
      <w:spacing w:after="0" w:line="220" w:lineRule="atLeast"/>
      <w:ind w:left="0" w:right="5596" w:firstLine="709"/>
    </w:pPr>
    <w:rPr>
      <w:rFonts w:ascii="Times New Roman" w:eastAsia="Times New Roman" w:hAnsi="Times New Roman" w:cs="Times New Roman"/>
      <w:bCs/>
      <w:sz w:val="28"/>
      <w:szCs w:val="20"/>
      <w:lang w:eastAsia="ru-RU"/>
    </w:rPr>
  </w:style>
  <w:style w:type="paragraph" w:styleId="afa">
    <w:name w:val="Body Text"/>
    <w:basedOn w:val="a"/>
    <w:link w:val="afb"/>
    <w:uiPriority w:val="99"/>
    <w:semiHidden/>
    <w:unhideWhenUsed/>
    <w:pPr>
      <w:spacing w:after="120"/>
    </w:pPr>
  </w:style>
  <w:style w:type="character" w:customStyle="1" w:styleId="afb">
    <w:name w:val="Основной текст Знак"/>
    <w:basedOn w:val="a0"/>
    <w:link w:val="afa"/>
    <w:uiPriority w:val="99"/>
    <w:semiHidden/>
  </w:style>
  <w:style w:type="paragraph" w:customStyle="1" w:styleId="0">
    <w:name w:val="Таб_заг_0"/>
    <w:basedOn w:val="a"/>
    <w:next w:val="a"/>
    <w:pPr>
      <w:keepNext/>
      <w:keepLines/>
      <w:spacing w:before="80" w:after="80"/>
      <w:ind w:left="0"/>
      <w:jc w:val="left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/>
    </w:rPr>
  </w:style>
  <w:style w:type="paragraph" w:customStyle="1" w:styleId="afc">
    <w:name w:val="Таб_осн"/>
    <w:basedOn w:val="a"/>
    <w:pPr>
      <w:keepLines/>
      <w:spacing w:before="60" w:after="60"/>
      <w:ind w:left="0"/>
      <w:jc w:val="left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customStyle="1" w:styleId="Courier">
    <w:name w:val="Courier"/>
    <w:rPr>
      <w:rFonts w:ascii="Courier New" w:hAnsi="Courier New" w:cs="Courier New" w:hint="default"/>
      <w:sz w:val="18"/>
    </w:rPr>
  </w:style>
  <w:style w:type="paragraph" w:styleId="afd">
    <w:name w:val="List Paragraph"/>
    <w:basedOn w:val="a"/>
    <w:uiPriority w:val="34"/>
    <w:qFormat/>
    <w:pPr>
      <w:ind w:left="72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e">
    <w:name w:val="Placeholder Text"/>
    <w:basedOn w:val="a0"/>
    <w:uiPriority w:val="99"/>
    <w:semiHidden/>
    <w:rPr>
      <w:color w:val="808080"/>
    </w:rPr>
  </w:style>
  <w:style w:type="paragraph" w:styleId="aff">
    <w:name w:val="Plain Text"/>
    <w:basedOn w:val="a"/>
    <w:link w:val="aff0"/>
    <w:uiPriority w:val="99"/>
    <w:unhideWhenUsed/>
    <w:pPr>
      <w:ind w:left="-1276"/>
      <w:jc w:val="left"/>
    </w:pPr>
    <w:rPr>
      <w:rFonts w:ascii="Consolas" w:hAnsi="Consolas" w:cs="Consolas"/>
      <w:sz w:val="21"/>
      <w:szCs w:val="21"/>
    </w:rPr>
  </w:style>
  <w:style w:type="character" w:customStyle="1" w:styleId="aff0">
    <w:name w:val="Текст Знак"/>
    <w:basedOn w:val="a0"/>
    <w:link w:val="aff"/>
    <w:uiPriority w:val="99"/>
    <w:rPr>
      <w:rFonts w:ascii="Consolas" w:hAnsi="Consolas" w:cs="Consolas"/>
      <w:sz w:val="21"/>
      <w:szCs w:val="21"/>
    </w:rPr>
  </w:style>
  <w:style w:type="table" w:styleId="aff1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2.png"/><Relationship Id="rId55" Type="http://schemas.openxmlformats.org/officeDocument/2006/relationships/image" Target="media/image240.png"/><Relationship Id="rId63" Type="http://schemas.openxmlformats.org/officeDocument/2006/relationships/image" Target="media/image280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0.png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0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56" Type="http://schemas.openxmlformats.org/officeDocument/2006/relationships/image" Target="media/image25.png"/><Relationship Id="rId64" Type="http://schemas.openxmlformats.org/officeDocument/2006/relationships/image" Target="media/image29.png"/><Relationship Id="rId8" Type="http://schemas.openxmlformats.org/officeDocument/2006/relationships/oleObject" Target="embeddings/oleObject1.bin"/><Relationship Id="rId51" Type="http://schemas.openxmlformats.org/officeDocument/2006/relationships/image" Target="media/image220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0.png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0.png"/><Relationship Id="rId57" Type="http://schemas.openxmlformats.org/officeDocument/2006/relationships/image" Target="media/image25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image" Target="media/image29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1253</Words>
  <Characters>714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UT</Company>
  <LinksUpToDate>false</LinksUpToDate>
  <CharactersWithSpaces>8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admin</cp:lastModifiedBy>
  <cp:revision>63</cp:revision>
  <dcterms:created xsi:type="dcterms:W3CDTF">2020-11-08T23:33:00Z</dcterms:created>
  <dcterms:modified xsi:type="dcterms:W3CDTF">2020-11-30T17:13:00Z</dcterms:modified>
</cp:coreProperties>
</file>